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AF1C5E" w14:textId="0D1D8FC4" w:rsidR="00F52269" w:rsidRPr="008501A6" w:rsidRDefault="00A337D3" w:rsidP="00F52269">
      <w:pPr>
        <w:keepNext/>
        <w:spacing w:line="360" w:lineRule="auto"/>
        <w:ind w:left="-524"/>
        <w:jc w:val="center"/>
        <w:outlineLvl w:val="4"/>
        <w:rPr>
          <w:rFonts w:cs="David"/>
          <w:b/>
          <w:bCs/>
          <w:sz w:val="24"/>
          <w:szCs w:val="24"/>
          <w:rtl/>
        </w:rPr>
      </w:pPr>
      <w:bookmarkStart w:id="0" w:name="_Hlk515549369"/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F4605F3" wp14:editId="1D9B76E0">
                <wp:simplePos x="0" y="0"/>
                <wp:positionH relativeFrom="column">
                  <wp:posOffset>-510540</wp:posOffset>
                </wp:positionH>
                <wp:positionV relativeFrom="paragraph">
                  <wp:posOffset>126365</wp:posOffset>
                </wp:positionV>
                <wp:extent cx="2679700" cy="571500"/>
                <wp:effectExtent l="19050" t="19050" r="44450" b="38100"/>
                <wp:wrapNone/>
                <wp:docPr id="292" name="Text Box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97C670A" w14:textId="77777777" w:rsidR="00775B90" w:rsidRPr="00E46908" w:rsidRDefault="00775B90" w:rsidP="00F52269">
                            <w:pPr>
                              <w:jc w:val="center"/>
                              <w:rPr>
                                <w:rFonts w:ascii="David" w:hAnsi="David" w:cs="David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E46908">
                              <w:rPr>
                                <w:rFonts w:ascii="David" w:hAnsi="David" w:cs="David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הקיפו את מספרי השאלות שפתרתם</w:t>
                            </w:r>
                          </w:p>
                          <w:p w14:paraId="2489B94F" w14:textId="77777777" w:rsidR="00775B90" w:rsidRPr="00556279" w:rsidRDefault="00775B90" w:rsidP="00F52269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1     2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3    4    5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  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4605F3" id="_x0000_t202" coordsize="21600,21600" o:spt="202" path="m,l,21600r21600,l21600,xe">
                <v:stroke joinstyle="miter"/>
                <v:path gradientshapeok="t" o:connecttype="rect"/>
              </v:shapetype>
              <v:shape id="Text Box 292" o:spid="_x0000_s1026" type="#_x0000_t202" style="position:absolute;left:0;text-align:left;margin-left:-40.2pt;margin-top:9.95pt;width:211pt;height:4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" filled="f" fillcolor="black" strokeweight="4.5pt">
                <v:textbox>
                  <w:txbxContent>
                    <w:p w14:paraId="297C670A" w14:textId="77777777" w:rsidR="00775B90" w:rsidRPr="00E46908" w:rsidRDefault="00775B90" w:rsidP="00F52269">
                      <w:pPr>
                        <w:jc w:val="center"/>
                        <w:rPr>
                          <w:rFonts w:ascii="David" w:hAnsi="David" w:cs="David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E46908">
                        <w:rPr>
                          <w:rFonts w:ascii="David" w:hAnsi="David" w:cs="David"/>
                          <w:b/>
                          <w:bCs/>
                          <w:sz w:val="28"/>
                          <w:szCs w:val="28"/>
                          <w:rtl/>
                        </w:rPr>
                        <w:t>הקיפו את מספרי השאלות שפתרתם</w:t>
                      </w:r>
                    </w:p>
                    <w:p w14:paraId="2489B94F" w14:textId="77777777" w:rsidR="00775B90" w:rsidRPr="00556279" w:rsidRDefault="00775B90" w:rsidP="00F52269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1     2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3    4    5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  6</w:t>
                      </w:r>
                    </w:p>
                  </w:txbxContent>
                </v:textbox>
              </v:shape>
            </w:pict>
          </mc:Fallback>
        </mc:AlternateContent>
      </w:r>
      <w:r w:rsidR="00F52269">
        <w:rPr>
          <w:lang w:eastAsia="en-US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0C20BA8" wp14:editId="702C3D4C">
                <wp:simplePos x="0" y="0"/>
                <wp:positionH relativeFrom="column">
                  <wp:posOffset>3891280</wp:posOffset>
                </wp:positionH>
                <wp:positionV relativeFrom="paragraph">
                  <wp:posOffset>79375</wp:posOffset>
                </wp:positionV>
                <wp:extent cx="980440" cy="266065"/>
                <wp:effectExtent l="0" t="0" r="0" b="635"/>
                <wp:wrapNone/>
                <wp:docPr id="293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044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E26A0" w14:textId="4270C1A9" w:rsidR="00775B90" w:rsidRPr="00A1533C" w:rsidRDefault="00775B90" w:rsidP="00F52269">
                            <w:pPr>
                              <w:rPr>
                                <w:rFonts w:cs="David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David" w:hint="cs"/>
                                <w:sz w:val="28"/>
                                <w:szCs w:val="28"/>
                                <w:rtl/>
                              </w:rPr>
                              <w:t>05.04.20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C20BA8" id="Text Box 293" o:spid="_x0000_s1027" type="#_x0000_t202" style="position:absolute;left:0;text-align:left;margin-left:306.4pt;margin-top:6.25pt;width:77.2pt;height:20.95pt;z-index:251651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" stroked="f">
                <v:textbox style="mso-fit-shape-to-text:t">
                  <w:txbxContent>
                    <w:p w14:paraId="280E26A0" w14:textId="4270C1A9" w:rsidR="00775B90" w:rsidRPr="00A1533C" w:rsidRDefault="00775B90" w:rsidP="00F52269">
                      <w:pPr>
                        <w:rPr>
                          <w:rFonts w:cs="David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cs="David" w:hint="cs"/>
                          <w:sz w:val="28"/>
                          <w:szCs w:val="28"/>
                          <w:rtl/>
                        </w:rPr>
                        <w:t>05.04.2019</w:t>
                      </w:r>
                    </w:p>
                  </w:txbxContent>
                </v:textbox>
              </v:shape>
            </w:pict>
          </mc:Fallback>
        </mc:AlternateContent>
      </w:r>
      <w:r w:rsidR="00F52269">
        <w:rPr>
          <w:lang w:eastAsia="en-US"/>
        </w:rPr>
        <mc:AlternateContent>
          <mc:Choice Requires="wpg">
            <w:drawing>
              <wp:inline distT="0" distB="0" distL="0" distR="0" wp14:anchorId="0C5EED8F" wp14:editId="6C388936">
                <wp:extent cx="700405" cy="1105535"/>
                <wp:effectExtent l="0" t="0" r="23495" b="18415"/>
                <wp:docPr id="414" name="Group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1105535"/>
                          <a:chOff x="0" y="0"/>
                          <a:chExt cx="20000" cy="20000"/>
                        </a:xfrm>
                      </wpg:grpSpPr>
                      <wps:wsp>
                        <wps:cNvPr id="41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58832C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DD0A81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DA9839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B0D393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50DB54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6254E3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2334D7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EAAFEF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C5C897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59520D0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11E99D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8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9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0" name="Line 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1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2" name="Lin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3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4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76" name="Group 59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15825" y="16930"/>
                            <a:chExt cx="20000" cy="19999"/>
                          </a:xfrm>
                        </wpg:grpSpPr>
                        <wps:wsp>
                          <wps:cNvPr id="277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25" y="1693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113FE13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2" y="2337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6AE8713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25" y="2347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8AAF4C9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0" name="Group 60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10815" y="16915"/>
                            <a:chExt cx="20000" cy="20004"/>
                          </a:xfrm>
                        </wpg:grpSpPr>
                        <wps:wsp>
                          <wps:cNvPr id="281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15" y="16915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CC64C3C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025" y="23490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494F148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15" y="23490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DE8B136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86" y="32224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4558F5E" w14:textId="77777777" w:rsidR="00775B90" w:rsidRDefault="00775B90" w:rsidP="00F52269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5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098963F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0EB8A0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658147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AED938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E28FC9" w14:textId="77777777" w:rsidR="00775B90" w:rsidRDefault="00775B90" w:rsidP="00F52269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C5EED8F" id="Group 414" o:spid="_x0000_s1028" style="width:55.15pt;height:87.05pt;mso-position-horizontal-relative:char;mso-position-vertical-relative:lin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">
                <v:rect id="Rectangle 39" o:spid="_x0000_s1029" style="position:absolute;width:20000;height:15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" fillcolor="black" strokeweight=".5pt">
                  <v:textbox>
                    <w:txbxContent>
                      <w:p w14:paraId="0058832C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rect id="Rectangle 40" o:spid="_x0000_s1030" style="position:absolute;left:11332;top:7401;width:1153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" strokeweight=".5pt">
                  <v:textbox>
                    <w:txbxContent>
                      <w:p w14:paraId="2ADD0A81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oval id="Oval 41" o:spid="_x0000_s1031" style="position:absolute;left:10855;top:6575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" strokeweight=".5pt">
                  <v:textbox>
                    <w:txbxContent>
                      <w:p w14:paraId="0ADA9839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2" o:spid="_x0000_s1032" style="position:absolute;left:10139;top:7010;width:73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" strokeweight=".5pt">
                  <v:textbox>
                    <w:txbxContent>
                      <w:p w14:paraId="66B0D393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3" o:spid="_x0000_s1033" style="position:absolute;left:9543;top:7705;width:97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" strokeweight=".5pt">
                  <v:textbox>
                    <w:txbxContent>
                      <w:p w14:paraId="4150DB54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4" o:spid="_x0000_s1034" style="position:absolute;left:9901;top:8574;width:1212;height: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" strokeweight=".5pt">
                  <v:textbox>
                    <w:txbxContent>
                      <w:p w14:paraId="196254E3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5" o:spid="_x0000_s1035" style="position:absolute;left:10974;top:9269;width:1451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" strokeweight=".5pt">
                  <v:textbox>
                    <w:txbxContent>
                      <w:p w14:paraId="202334D7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6" o:spid="_x0000_s1036" style="position:absolute;left:12763;top:9443;width:1571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" strokeweight=".5pt">
                  <v:textbox>
                    <w:txbxContent>
                      <w:p w14:paraId="2DEAAFEF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7" o:spid="_x0000_s1037" style="position:absolute;left:14195;top:8400;width:1928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" strokeweight=".5pt">
                  <v:textbox>
                    <w:txbxContent>
                      <w:p w14:paraId="16C5C897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8" o:spid="_x0000_s1038" style="position:absolute;left:14911;top:6401;width:2167;height:1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" strokeweight=".5pt">
                  <v:textbox>
                    <w:txbxContent>
                      <w:p w14:paraId="559520D0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oval id="Oval 49" o:spid="_x0000_s1039" style="position:absolute;left:13956;top:3881;width:3002;height:2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" strokeweight=".5pt">
                  <v:textbox>
                    <w:txbxContent>
                      <w:p w14:paraId="3111E99D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oval>
                <v:line id="Line 58" o:spid="_x0000_s1040" style="position:absolute;flip:y;visibility:visible;mso-wrap-style:square" from="13121,7444" to="13499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59" o:spid="_x0000_s1041" style="position:absolute;flip:x y;visibility:visible;mso-wrap-style:square" from="10974,5619" to="13022,7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60" o:spid="_x0000_s1042" style="position:absolute;flip:y;visibility:visible;mso-wrap-style:square" from="13479,4316" to="13499,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" strokecolor="white" strokeweight=".5pt">
                  <v:stroke startarrowwidth="narrow" startarrowlength="short" endarrowwidth="narrow" endarrowlength="short"/>
                </v:line>
                <v:line id="Line 61" o:spid="_x0000_s1043" style="position:absolute;flip:x y;visibility:visible;mso-wrap-style:square" from="9543,1260" to="12187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62" o:spid="_x0000_s1044" style="position:absolute;flip:x y;visibility:visible;mso-wrap-style:square" from="5249,2998" to="10994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" strokecolor="white" strokeweight=".5pt">
                  <v:stroke startarrowwidth="narrow" startarrowlength="short" endarrowwidth="narrow" endarrowlength="short"/>
                </v:line>
                <v:line id="Line 63" o:spid="_x0000_s1045" style="position:absolute;flip:x;visibility:visible;mso-wrap-style:square" from="6322,6054" to="10517,8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64" o:spid="_x0000_s1046" style="position:absolute;flip:x;visibility:visible;mso-wrap-style:square" from="2028,5272" to="9205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" strokecolor="white" strokeweight=".5pt">
                  <v:stroke startarrowwidth="narrow" startarrowlength="short" endarrowwidth="narrow" endarrowlength="short"/>
                </v:line>
                <v:line id="Line 65" o:spid="_x0000_s1047" style="position:absolute;visibility:visible;mso-wrap-style:square" from="7634,8313" to="8728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" strokecolor="white" strokeweight=".5pt">
                  <v:stroke startarrowwidth="narrow" startarrowlength="short" endarrowwidth="narrow" endarrowlength="short"/>
                </v:line>
                <v:line id="Line 66" o:spid="_x0000_s1048" style="position:absolute;visibility:visible;mso-wrap-style:square" from="9781,10572" to="16243,1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" strokecolor="white" strokeweight=".5pt">
                  <v:stroke startarrowwidth="narrow" startarrowlength="short" endarrowwidth="narrow" endarrowlength="short"/>
                </v:line>
                <v:group id="Group 59" o:spid="_x0000_s1049" style="position:absolute;left:15825;top:16930;width:4175;height:3056" coordorigin="15825,16930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<v:rect id="Rectangle 72" o:spid="_x0000_s1050" style="position:absolute;left:15825;top:16930;width:20000;height:6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" fillcolor="black">
                    <v:textbox>
                      <w:txbxContent>
                        <w:p w14:paraId="7113FE13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3" o:spid="_x0000_s1051" style="position:absolute;left:30302;top:23376;width:5523;height:1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" fillcolor="black">
                    <v:textbox>
                      <w:txbxContent>
                        <w:p w14:paraId="56AE8713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4" o:spid="_x0000_s1052" style="position:absolute;left:15825;top:23474;width:5523;height:1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" fillcolor="black">
                    <v:textbox>
                      <w:txbxContent>
                        <w:p w14:paraId="68AAF4C9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group id="Group 60" o:spid="_x0000_s1053" style="position:absolute;left:10815;top:16915;width:3917;height:3085" coordorigin="10815,16915" coordsize="20000,2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vh6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">
                  <v:rect id="Rectangle 68" o:spid="_x0000_s1054" style="position:absolute;left:10815;top:16915;width:20000;height:6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" fillcolor="black">
                    <v:textbox>
                      <w:txbxContent>
                        <w:p w14:paraId="4CC64C3C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69" o:spid="_x0000_s1055" style="position:absolute;left:25025;top:23490;width:5790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" fillcolor="black">
                    <v:textbox>
                      <w:txbxContent>
                        <w:p w14:paraId="1494F148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0" o:spid="_x0000_s1056" style="position:absolute;left:10815;top:23490;width:5785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" fillcolor="black">
                    <v:textbox>
                      <w:txbxContent>
                        <w:p w14:paraId="5DE8B136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1" o:spid="_x0000_s1057" style="position:absolute;left:22186;top:32224;width:6188;height:4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" fillcolor="black">
                    <v:textbox>
                      <w:txbxContent>
                        <w:p w14:paraId="24558F5E" w14:textId="77777777" w:rsidR="00775B90" w:rsidRDefault="00775B90" w:rsidP="00F52269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rect id="Rectangle 61" o:spid="_x0000_s1058" style="position:absolute;left:6362;top:16915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" fillcolor="black">
                  <v:textbox>
                    <w:txbxContent>
                      <w:p w14:paraId="5098963F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rect id="Rectangle 62" o:spid="_x0000_s1059" style="position:absolute;left:8588;top:17929;width:1134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" fillcolor="black">
                  <v:textbox>
                    <w:txbxContent>
                      <w:p w14:paraId="180EB8A0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rect id="Rectangle 63" o:spid="_x0000_s1060" style="position:absolute;left:239;top:18986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" fillcolor="black">
                  <v:textbox>
                    <w:txbxContent>
                      <w:p w14:paraId="74658147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rect id="Rectangle 64" o:spid="_x0000_s1061" style="position:absolute;left:795;top:16915;width:1133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" fillcolor="black">
                  <v:textbox>
                    <w:txbxContent>
                      <w:p w14:paraId="03AED938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rect id="Rectangle 65" o:spid="_x0000_s1062" style="position:absolute;left:3022;top:16930;width:1133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" fillcolor="black">
                  <v:textbox>
                    <w:txbxContent>
                      <w:p w14:paraId="73E28FC9" w14:textId="77777777" w:rsidR="00775B90" w:rsidRDefault="00775B90" w:rsidP="00F52269">
                        <w:pPr>
                          <w:bidi w:val="0"/>
                        </w:pPr>
                      </w:p>
                    </w:txbxContent>
                  </v:textbox>
                </v:rect>
                <v:line id="Line 81" o:spid="_x0000_s1063" style="position:absolute;visibility:visible;mso-wrap-style:square" from="4930,16582" to="4950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" strokeweight="1pt">
                  <v:stroke startarrowwidth="narrow" startarrowlength="long" endarrowwidth="narrow" endarrowlength="long"/>
                </v:line>
                <v:line id="Line 82" o:spid="_x0000_s1064" style="position:absolute;visibility:visible;mso-wrap-style:square" from="5606,16582" to="5626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</w:p>
    <w:p w14:paraId="22E013F9" w14:textId="77777777" w:rsidR="00F52269" w:rsidRPr="000769B5" w:rsidRDefault="00F52269" w:rsidP="00F52269">
      <w:pPr>
        <w:keepNext/>
        <w:spacing w:line="360" w:lineRule="auto"/>
        <w:ind w:left="-524"/>
        <w:jc w:val="center"/>
        <w:outlineLvl w:val="4"/>
        <w:rPr>
          <w:rFonts w:cs="David"/>
          <w:b/>
          <w:bCs/>
          <w:sz w:val="32"/>
          <w:szCs w:val="32"/>
          <w:rtl/>
        </w:rPr>
      </w:pPr>
      <w:r>
        <w:rPr>
          <w:rFonts w:cs="David" w:hint="cs"/>
          <w:b/>
          <w:bCs/>
          <w:sz w:val="32"/>
          <w:szCs w:val="32"/>
          <w:rtl/>
        </w:rPr>
        <w:t xml:space="preserve">מתכונת </w:t>
      </w:r>
      <w:r w:rsidRPr="000769B5">
        <w:rPr>
          <w:rFonts w:cs="David" w:hint="cs"/>
          <w:b/>
          <w:bCs/>
          <w:sz w:val="32"/>
          <w:szCs w:val="32"/>
          <w:rtl/>
        </w:rPr>
        <w:t xml:space="preserve">בפיזיקה </w:t>
      </w:r>
    </w:p>
    <w:p w14:paraId="096AF86C" w14:textId="77777777" w:rsidR="00F52269" w:rsidRPr="000769B5" w:rsidRDefault="00F52269" w:rsidP="00F52269">
      <w:pPr>
        <w:keepNext/>
        <w:spacing w:line="360" w:lineRule="auto"/>
        <w:ind w:left="-524"/>
        <w:jc w:val="center"/>
        <w:outlineLvl w:val="5"/>
        <w:rPr>
          <w:rFonts w:cs="David"/>
          <w:b/>
          <w:bCs/>
          <w:sz w:val="32"/>
          <w:szCs w:val="32"/>
          <w:rtl/>
        </w:rPr>
      </w:pPr>
      <w:r>
        <w:rPr>
          <w:rFonts w:cs="David" w:hint="cs"/>
          <w:b/>
          <w:bCs/>
          <w:sz w:val="32"/>
          <w:szCs w:val="32"/>
          <w:rtl/>
        </w:rPr>
        <w:t>חשמל ומגנטיות</w:t>
      </w:r>
    </w:p>
    <w:p w14:paraId="67C90D37" w14:textId="44F22494" w:rsidR="00F52269" w:rsidRPr="000769B5" w:rsidRDefault="00F52269" w:rsidP="00F52269">
      <w:pPr>
        <w:keepNext/>
        <w:spacing w:before="240" w:after="120" w:line="360" w:lineRule="auto"/>
        <w:ind w:left="-524"/>
        <w:jc w:val="center"/>
        <w:outlineLvl w:val="5"/>
        <w:rPr>
          <w:rFonts w:cs="David"/>
          <w:b/>
          <w:bCs/>
          <w:sz w:val="28"/>
          <w:szCs w:val="28"/>
          <w:rtl/>
        </w:rPr>
      </w:pPr>
      <w:r w:rsidRPr="000769B5">
        <w:rPr>
          <w:rFonts w:cs="David" w:hint="cs"/>
          <w:b/>
          <w:bCs/>
          <w:sz w:val="28"/>
          <w:szCs w:val="28"/>
          <w:rtl/>
        </w:rPr>
        <w:t>הוראות</w:t>
      </w:r>
      <w:r w:rsidR="0002649A">
        <w:rPr>
          <w:rFonts w:cs="David" w:hint="cs"/>
          <w:b/>
          <w:bCs/>
          <w:sz w:val="28"/>
          <w:szCs w:val="28"/>
          <w:rtl/>
        </w:rPr>
        <w:t xml:space="preserve"> לנבחן</w:t>
      </w:r>
      <w:r w:rsidRPr="000769B5">
        <w:rPr>
          <w:rFonts w:cs="David" w:hint="cs"/>
          <w:b/>
          <w:bCs/>
          <w:sz w:val="28"/>
          <w:szCs w:val="28"/>
          <w:rtl/>
        </w:rPr>
        <w:t xml:space="preserve">  </w:t>
      </w:r>
    </w:p>
    <w:p w14:paraId="270CE9D9" w14:textId="34CC87AC" w:rsidR="00F52269" w:rsidRPr="008501A6" w:rsidRDefault="00F52269" w:rsidP="00F52269">
      <w:pPr>
        <w:numPr>
          <w:ilvl w:val="0"/>
          <w:numId w:val="1"/>
        </w:numPr>
        <w:tabs>
          <w:tab w:val="clear" w:pos="720"/>
          <w:tab w:val="left" w:pos="2069"/>
        </w:tabs>
        <w:spacing w:line="360" w:lineRule="auto"/>
        <w:ind w:left="43" w:right="0" w:hanging="567"/>
        <w:rPr>
          <w:rFonts w:cs="David"/>
          <w:sz w:val="24"/>
          <w:szCs w:val="24"/>
          <w:rtl/>
        </w:rPr>
      </w:pPr>
      <w:r w:rsidRPr="008501A6">
        <w:rPr>
          <w:rFonts w:cs="David" w:hint="cs"/>
          <w:sz w:val="24"/>
          <w:szCs w:val="24"/>
          <w:u w:val="single"/>
          <w:rtl/>
        </w:rPr>
        <w:t>משך הבחינה</w:t>
      </w:r>
      <w:r w:rsidRPr="008501A6">
        <w:rPr>
          <w:rFonts w:cs="David" w:hint="cs"/>
          <w:sz w:val="24"/>
          <w:szCs w:val="24"/>
          <w:rtl/>
        </w:rPr>
        <w:t xml:space="preserve">:  </w:t>
      </w:r>
      <w:r>
        <w:rPr>
          <w:rFonts w:cs="David" w:hint="cs"/>
          <w:sz w:val="24"/>
          <w:szCs w:val="24"/>
          <w:rtl/>
        </w:rPr>
        <w:t>שע</w:t>
      </w:r>
      <w:r w:rsidR="00AE770E">
        <w:rPr>
          <w:rFonts w:cs="David" w:hint="cs"/>
          <w:sz w:val="24"/>
          <w:szCs w:val="24"/>
          <w:rtl/>
        </w:rPr>
        <w:t>תיים</w:t>
      </w:r>
      <w:r w:rsidRPr="008501A6">
        <w:rPr>
          <w:rFonts w:cs="David" w:hint="cs"/>
          <w:sz w:val="24"/>
          <w:szCs w:val="24"/>
          <w:rtl/>
        </w:rPr>
        <w:t>.</w:t>
      </w:r>
    </w:p>
    <w:p w14:paraId="3573EEC4" w14:textId="78D935E7" w:rsidR="00F52269" w:rsidRPr="007D5B5C" w:rsidRDefault="00F52269" w:rsidP="00F52269">
      <w:pPr>
        <w:numPr>
          <w:ilvl w:val="0"/>
          <w:numId w:val="1"/>
        </w:numPr>
        <w:tabs>
          <w:tab w:val="clear" w:pos="720"/>
          <w:tab w:val="left" w:pos="2069"/>
        </w:tabs>
        <w:spacing w:line="360" w:lineRule="auto"/>
        <w:ind w:left="43" w:right="709" w:hanging="567"/>
        <w:rPr>
          <w:rFonts w:ascii="David" w:hAnsi="David" w:cs="David"/>
          <w:sz w:val="24"/>
          <w:szCs w:val="24"/>
          <w:rtl/>
        </w:rPr>
      </w:pPr>
      <w:r w:rsidRPr="008501A6">
        <w:rPr>
          <w:rFonts w:cs="David" w:hint="cs"/>
          <w:sz w:val="24"/>
          <w:szCs w:val="24"/>
          <w:u w:val="single"/>
          <w:rtl/>
        </w:rPr>
        <w:t>מבנה השאלון ומפתח הערכה</w:t>
      </w:r>
      <w:r w:rsidRPr="008501A6">
        <w:rPr>
          <w:rFonts w:cs="David" w:hint="cs"/>
          <w:sz w:val="24"/>
          <w:szCs w:val="24"/>
          <w:rtl/>
        </w:rPr>
        <w:t>:</w:t>
      </w:r>
      <w:r w:rsidRPr="008501A6">
        <w:rPr>
          <w:rFonts w:cs="David" w:hint="cs"/>
          <w:sz w:val="24"/>
          <w:szCs w:val="24"/>
          <w:rtl/>
        </w:rPr>
        <w:br/>
        <w:t xml:space="preserve">בשאלון זה </w:t>
      </w:r>
      <w:r>
        <w:rPr>
          <w:rFonts w:cs="David" w:hint="cs"/>
          <w:sz w:val="24"/>
          <w:szCs w:val="24"/>
          <w:rtl/>
        </w:rPr>
        <w:t>ש</w:t>
      </w:r>
      <w:r w:rsidRPr="008501A6">
        <w:rPr>
          <w:rFonts w:cs="David" w:hint="cs"/>
          <w:sz w:val="24"/>
          <w:szCs w:val="24"/>
          <w:rtl/>
        </w:rPr>
        <w:t>ש שאלות, ומהן עלי</w:t>
      </w:r>
      <w:r w:rsidR="0002649A">
        <w:rPr>
          <w:rFonts w:cs="David" w:hint="cs"/>
          <w:sz w:val="24"/>
          <w:szCs w:val="24"/>
          <w:rtl/>
        </w:rPr>
        <w:t>ך</w:t>
      </w:r>
      <w:r w:rsidRPr="008501A6">
        <w:rPr>
          <w:rFonts w:cs="David" w:hint="cs"/>
          <w:sz w:val="24"/>
          <w:szCs w:val="24"/>
          <w:rtl/>
        </w:rPr>
        <w:t xml:space="preserve"> לענות על </w:t>
      </w:r>
      <w:r w:rsidR="009F6C00">
        <w:rPr>
          <w:rFonts w:cs="David" w:hint="cs"/>
          <w:sz w:val="24"/>
          <w:szCs w:val="24"/>
          <w:u w:val="single"/>
          <w:rtl/>
        </w:rPr>
        <w:t>שלוש</w:t>
      </w:r>
      <w:r w:rsidRPr="008501A6">
        <w:rPr>
          <w:rFonts w:cs="David" w:hint="cs"/>
          <w:sz w:val="24"/>
          <w:szCs w:val="24"/>
          <w:rtl/>
        </w:rPr>
        <w:t xml:space="preserve"> שאלות בלבד.</w:t>
      </w:r>
      <w:r w:rsidRPr="008501A6">
        <w:rPr>
          <w:rFonts w:cs="David" w:hint="cs"/>
          <w:sz w:val="24"/>
          <w:szCs w:val="24"/>
          <w:rtl/>
        </w:rPr>
        <w:br/>
      </w:r>
      <w:r w:rsidRPr="007D5B5C">
        <w:rPr>
          <w:rFonts w:ascii="David" w:hAnsi="David" w:cs="David"/>
          <w:sz w:val="24"/>
          <w:szCs w:val="24"/>
          <w:rtl/>
        </w:rPr>
        <w:t xml:space="preserve">לכל שאלה </w:t>
      </w:r>
      <m:oMath>
        <m:r>
          <w:rPr>
            <w:rFonts w:ascii="Cambria Math" w:hAnsi="Cambria Math" w:cs="David"/>
            <w:sz w:val="24"/>
            <w:szCs w:val="24"/>
          </w:rPr>
          <m:t>33.33</m:t>
        </m:r>
      </m:oMath>
      <w:r w:rsidRPr="007D5B5C">
        <w:rPr>
          <w:rFonts w:ascii="David" w:hAnsi="David" w:cs="David"/>
          <w:sz w:val="24"/>
          <w:szCs w:val="24"/>
          <w:rtl/>
        </w:rPr>
        <w:t xml:space="preserve"> נקודות; </w:t>
      </w:r>
      <m:oMath>
        <m:r>
          <w:rPr>
            <w:rFonts w:ascii="Cambria Math" w:hAnsi="Cambria Math" w:cs="David"/>
            <w:sz w:val="24"/>
            <w:szCs w:val="24"/>
          </w:rPr>
          <m:t>100=33.3x3</m:t>
        </m:r>
      </m:oMath>
      <w:r w:rsidRPr="007D5B5C">
        <w:rPr>
          <w:rFonts w:ascii="David" w:hAnsi="David" w:cs="David"/>
          <w:sz w:val="24"/>
          <w:szCs w:val="24"/>
          <w:rtl/>
        </w:rPr>
        <w:t xml:space="preserve"> נקודות.</w:t>
      </w:r>
    </w:p>
    <w:p w14:paraId="3B9BB33D" w14:textId="77777777" w:rsidR="00F52269" w:rsidRDefault="00F52269" w:rsidP="00F52269">
      <w:pPr>
        <w:numPr>
          <w:ilvl w:val="0"/>
          <w:numId w:val="1"/>
        </w:numPr>
        <w:tabs>
          <w:tab w:val="clear" w:pos="720"/>
          <w:tab w:val="left" w:pos="2069"/>
          <w:tab w:val="left" w:pos="3356"/>
          <w:tab w:val="left" w:pos="3536"/>
        </w:tabs>
        <w:spacing w:line="360" w:lineRule="auto"/>
        <w:ind w:left="43" w:right="0" w:hanging="567"/>
        <w:rPr>
          <w:rFonts w:cs="David"/>
          <w:sz w:val="24"/>
          <w:szCs w:val="24"/>
        </w:rPr>
      </w:pPr>
      <w:r w:rsidRPr="008501A6">
        <w:rPr>
          <w:rFonts w:cs="David" w:hint="cs"/>
          <w:sz w:val="24"/>
          <w:szCs w:val="24"/>
          <w:u w:val="single"/>
          <w:rtl/>
        </w:rPr>
        <w:t>חומר עזר מותר בשימוש</w:t>
      </w:r>
      <w:r w:rsidRPr="008501A6">
        <w:rPr>
          <w:rFonts w:cs="David" w:hint="cs"/>
          <w:sz w:val="24"/>
          <w:szCs w:val="24"/>
          <w:rtl/>
        </w:rPr>
        <w:t xml:space="preserve">: </w:t>
      </w:r>
      <w:r w:rsidRPr="008501A6">
        <w:rPr>
          <w:rFonts w:cs="David" w:hint="cs"/>
          <w:sz w:val="24"/>
          <w:szCs w:val="24"/>
          <w:rtl/>
        </w:rPr>
        <w:tab/>
      </w:r>
    </w:p>
    <w:p w14:paraId="5F38036D" w14:textId="425AC610" w:rsidR="00F52269" w:rsidRPr="008501A6" w:rsidRDefault="0002649A" w:rsidP="0002649A">
      <w:pPr>
        <w:tabs>
          <w:tab w:val="left" w:pos="84"/>
          <w:tab w:val="left" w:pos="3356"/>
          <w:tab w:val="left" w:pos="3536"/>
        </w:tabs>
        <w:spacing w:line="360" w:lineRule="auto"/>
        <w:ind w:left="-524" w:right="720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           </w:t>
      </w:r>
      <w:r w:rsidR="00AA04F5">
        <w:rPr>
          <w:rFonts w:cs="David" w:hint="cs"/>
          <w:sz w:val="24"/>
          <w:szCs w:val="24"/>
          <w:rtl/>
        </w:rPr>
        <w:t xml:space="preserve"> </w:t>
      </w:r>
      <w:r w:rsidR="00F52269" w:rsidRPr="008501A6">
        <w:rPr>
          <w:rFonts w:cs="David" w:hint="cs"/>
          <w:sz w:val="24"/>
          <w:szCs w:val="24"/>
          <w:rtl/>
        </w:rPr>
        <w:t>(1) מחשבון</w:t>
      </w:r>
      <w:r w:rsidR="00F52269" w:rsidRPr="008501A6">
        <w:rPr>
          <w:rFonts w:cs="David" w:hint="cs"/>
          <w:sz w:val="24"/>
          <w:szCs w:val="24"/>
          <w:rtl/>
        </w:rPr>
        <w:br/>
      </w:r>
      <w:r w:rsidR="00F52269" w:rsidRPr="008501A6">
        <w:rPr>
          <w:rFonts w:cs="David" w:hint="cs"/>
          <w:sz w:val="24"/>
          <w:szCs w:val="24"/>
          <w:rtl/>
        </w:rPr>
        <w:tab/>
        <w:t>(2) נספח נוסחאות ונתונים בפיזיקה המצורף לשאלון.</w:t>
      </w:r>
    </w:p>
    <w:p w14:paraId="02E84564" w14:textId="77777777" w:rsidR="00F52269" w:rsidRPr="008501A6" w:rsidRDefault="00F52269" w:rsidP="00F52269">
      <w:pPr>
        <w:numPr>
          <w:ilvl w:val="0"/>
          <w:numId w:val="1"/>
        </w:numPr>
        <w:tabs>
          <w:tab w:val="clear" w:pos="720"/>
          <w:tab w:val="left" w:pos="2069"/>
        </w:tabs>
        <w:spacing w:line="360" w:lineRule="auto"/>
        <w:ind w:left="43" w:right="567" w:hanging="567"/>
        <w:jc w:val="both"/>
        <w:rPr>
          <w:rFonts w:cs="David"/>
          <w:b/>
          <w:bCs/>
          <w:i/>
          <w:iCs/>
          <w:sz w:val="24"/>
          <w:szCs w:val="24"/>
        </w:rPr>
      </w:pPr>
      <w:r w:rsidRPr="008501A6">
        <w:rPr>
          <w:rFonts w:cs="David" w:hint="cs"/>
          <w:sz w:val="24"/>
          <w:szCs w:val="24"/>
          <w:u w:val="single"/>
          <w:rtl/>
        </w:rPr>
        <w:t>הוראות מיוחדות</w:t>
      </w:r>
      <w:r w:rsidRPr="008501A6">
        <w:rPr>
          <w:rFonts w:cs="David" w:hint="cs"/>
          <w:sz w:val="24"/>
          <w:szCs w:val="24"/>
          <w:rtl/>
        </w:rPr>
        <w:t>:</w:t>
      </w:r>
    </w:p>
    <w:p w14:paraId="23BACA2C" w14:textId="3098A698" w:rsidR="00F52269" w:rsidRPr="008501A6" w:rsidRDefault="00F52269" w:rsidP="00F52269">
      <w:pPr>
        <w:spacing w:line="360" w:lineRule="auto"/>
        <w:ind w:left="468" w:right="567" w:hanging="425"/>
        <w:jc w:val="both"/>
        <w:rPr>
          <w:rFonts w:cs="David"/>
          <w:b/>
          <w:bCs/>
          <w:i/>
          <w:iCs/>
          <w:sz w:val="24"/>
          <w:szCs w:val="24"/>
        </w:rPr>
      </w:pPr>
      <w:r w:rsidRPr="008501A6">
        <w:rPr>
          <w:rFonts w:cs="David" w:hint="cs"/>
          <w:sz w:val="24"/>
          <w:szCs w:val="24"/>
          <w:rtl/>
        </w:rPr>
        <w:t>(1)</w:t>
      </w:r>
      <w:r w:rsidRPr="008501A6">
        <w:rPr>
          <w:rFonts w:cs="David" w:hint="cs"/>
          <w:sz w:val="24"/>
          <w:szCs w:val="24"/>
          <w:rtl/>
        </w:rPr>
        <w:tab/>
        <w:t>ענ</w:t>
      </w:r>
      <w:r w:rsidR="002D302D">
        <w:rPr>
          <w:rFonts w:cs="David" w:hint="cs"/>
          <w:sz w:val="24"/>
          <w:szCs w:val="24"/>
          <w:rtl/>
        </w:rPr>
        <w:t>ה</w:t>
      </w:r>
      <w:r w:rsidRPr="008501A6">
        <w:rPr>
          <w:rFonts w:cs="David" w:hint="cs"/>
          <w:sz w:val="24"/>
          <w:szCs w:val="24"/>
          <w:rtl/>
        </w:rPr>
        <w:t xml:space="preserve"> על מספר שאלות כפי שנתבקשת. תשובות לשאלות נוספות לא ייבדקו. (התשובות ייבדקו לפי סדר הופעתן במחברות הבחינה.)</w:t>
      </w:r>
    </w:p>
    <w:p w14:paraId="4FEAC058" w14:textId="41E4F09D" w:rsidR="00F52269" w:rsidRPr="008501A6" w:rsidRDefault="00F52269" w:rsidP="00F52269">
      <w:pPr>
        <w:tabs>
          <w:tab w:val="left" w:pos="1076"/>
        </w:tabs>
        <w:spacing w:line="360" w:lineRule="auto"/>
        <w:ind w:left="468" w:right="567" w:hanging="425"/>
        <w:jc w:val="both"/>
        <w:rPr>
          <w:rFonts w:cs="David"/>
          <w:sz w:val="24"/>
          <w:szCs w:val="24"/>
        </w:rPr>
      </w:pPr>
      <w:r w:rsidRPr="008501A6">
        <w:rPr>
          <w:rFonts w:cs="David" w:hint="cs"/>
          <w:sz w:val="24"/>
          <w:szCs w:val="24"/>
          <w:rtl/>
        </w:rPr>
        <w:t>(2)</w:t>
      </w:r>
      <w:r>
        <w:rPr>
          <w:rFonts w:cs="David" w:hint="cs"/>
          <w:sz w:val="24"/>
          <w:szCs w:val="24"/>
          <w:rtl/>
        </w:rPr>
        <w:t xml:space="preserve">   </w:t>
      </w:r>
      <w:r w:rsidRPr="008501A6">
        <w:rPr>
          <w:rFonts w:cs="David" w:hint="cs"/>
          <w:sz w:val="24"/>
          <w:szCs w:val="24"/>
          <w:rtl/>
        </w:rPr>
        <w:t>בפיתרון שאלות שנדרש בהן חישוב, רש</w:t>
      </w:r>
      <w:r w:rsidR="002D302D">
        <w:rPr>
          <w:rFonts w:cs="David" w:hint="cs"/>
          <w:sz w:val="24"/>
          <w:szCs w:val="24"/>
          <w:rtl/>
        </w:rPr>
        <w:t>ום</w:t>
      </w:r>
      <w:r w:rsidRPr="008501A6">
        <w:rPr>
          <w:rFonts w:cs="David" w:hint="cs"/>
          <w:sz w:val="24"/>
          <w:szCs w:val="24"/>
          <w:rtl/>
        </w:rPr>
        <w:t xml:space="preserve"> את הנוסחאות שאת</w:t>
      </w:r>
      <w:r w:rsidR="002D302D">
        <w:rPr>
          <w:rFonts w:cs="David" w:hint="cs"/>
          <w:sz w:val="24"/>
          <w:szCs w:val="24"/>
          <w:rtl/>
        </w:rPr>
        <w:t>ה</w:t>
      </w:r>
      <w:r w:rsidRPr="008501A6">
        <w:rPr>
          <w:rFonts w:cs="David" w:hint="cs"/>
          <w:sz w:val="24"/>
          <w:szCs w:val="24"/>
          <w:rtl/>
        </w:rPr>
        <w:t xml:space="preserve"> משתמש בהן. כאשר את</w:t>
      </w:r>
      <w:r w:rsidR="002D302D">
        <w:rPr>
          <w:rFonts w:cs="David" w:hint="cs"/>
          <w:sz w:val="24"/>
          <w:szCs w:val="24"/>
          <w:rtl/>
        </w:rPr>
        <w:t>ה</w:t>
      </w:r>
      <w:r w:rsidRPr="008501A6">
        <w:rPr>
          <w:rFonts w:cs="David" w:hint="cs"/>
          <w:sz w:val="24"/>
          <w:szCs w:val="24"/>
          <w:rtl/>
        </w:rPr>
        <w:t xml:space="preserve"> משתמש בסימן שאינו מופיע בדפי הנוסחאות, </w:t>
      </w:r>
      <w:r w:rsidR="002D302D">
        <w:rPr>
          <w:rFonts w:cs="David" w:hint="cs"/>
          <w:sz w:val="24"/>
          <w:szCs w:val="24"/>
          <w:rtl/>
        </w:rPr>
        <w:t>כתוב במילים</w:t>
      </w:r>
      <w:r w:rsidRPr="008501A6">
        <w:rPr>
          <w:rFonts w:cs="David" w:hint="cs"/>
          <w:sz w:val="24"/>
          <w:szCs w:val="24"/>
          <w:rtl/>
        </w:rPr>
        <w:t xml:space="preserve"> את פירוש הסימן. לפני ש</w:t>
      </w:r>
      <w:r w:rsidR="002D302D">
        <w:rPr>
          <w:rFonts w:cs="David" w:hint="cs"/>
          <w:sz w:val="24"/>
          <w:szCs w:val="24"/>
          <w:rtl/>
        </w:rPr>
        <w:t>אתה מבצע פעולות</w:t>
      </w:r>
      <w:r w:rsidRPr="008501A6">
        <w:rPr>
          <w:rFonts w:cs="David" w:hint="cs"/>
          <w:sz w:val="24"/>
          <w:szCs w:val="24"/>
          <w:rtl/>
        </w:rPr>
        <w:t xml:space="preserve"> חישוב, הצ</w:t>
      </w:r>
      <w:r w:rsidR="002D302D">
        <w:rPr>
          <w:rFonts w:cs="David" w:hint="cs"/>
          <w:sz w:val="24"/>
          <w:szCs w:val="24"/>
          <w:rtl/>
        </w:rPr>
        <w:t>ב</w:t>
      </w:r>
      <w:r w:rsidRPr="008501A6">
        <w:rPr>
          <w:rFonts w:cs="David" w:hint="cs"/>
          <w:sz w:val="24"/>
          <w:szCs w:val="24"/>
          <w:rtl/>
        </w:rPr>
        <w:t xml:space="preserve"> את הערכים המתאימים בנוסחאות. </w:t>
      </w:r>
      <w:r w:rsidR="00BE2AB6" w:rsidRPr="008501A6">
        <w:rPr>
          <w:rFonts w:cs="David" w:hint="cs"/>
          <w:sz w:val="24"/>
          <w:szCs w:val="24"/>
          <w:rtl/>
        </w:rPr>
        <w:t>רש</w:t>
      </w:r>
      <w:r w:rsidR="002D302D">
        <w:rPr>
          <w:rFonts w:cs="David" w:hint="cs"/>
          <w:sz w:val="24"/>
          <w:szCs w:val="24"/>
          <w:rtl/>
        </w:rPr>
        <w:t>ום</w:t>
      </w:r>
      <w:r w:rsidR="00BE2AB6" w:rsidRPr="008501A6">
        <w:rPr>
          <w:rFonts w:cs="David" w:hint="cs"/>
          <w:sz w:val="24"/>
          <w:szCs w:val="24"/>
          <w:rtl/>
        </w:rPr>
        <w:t xml:space="preserve"> את התוצאה </w:t>
      </w:r>
      <w:r w:rsidR="002D302D">
        <w:rPr>
          <w:rFonts w:cs="David" w:hint="cs"/>
          <w:sz w:val="24"/>
          <w:szCs w:val="24"/>
          <w:rtl/>
        </w:rPr>
        <w:t>שקבלת</w:t>
      </w:r>
      <w:r w:rsidR="00BE2AB6" w:rsidRPr="008501A6">
        <w:rPr>
          <w:rFonts w:cs="David" w:hint="cs"/>
          <w:sz w:val="24"/>
          <w:szCs w:val="24"/>
          <w:rtl/>
        </w:rPr>
        <w:t xml:space="preserve"> ביחידות המתאימות</w:t>
      </w:r>
      <w:r w:rsidR="002D302D">
        <w:rPr>
          <w:rFonts w:cs="David" w:hint="cs"/>
          <w:sz w:val="24"/>
          <w:szCs w:val="24"/>
          <w:rtl/>
        </w:rPr>
        <w:t>.</w:t>
      </w:r>
      <w:r w:rsidR="00BE2AB6" w:rsidRPr="008501A6">
        <w:rPr>
          <w:rFonts w:cs="David" w:hint="cs"/>
          <w:sz w:val="24"/>
          <w:szCs w:val="24"/>
          <w:rtl/>
        </w:rPr>
        <w:t xml:space="preserve"> </w:t>
      </w:r>
      <w:r w:rsidRPr="008501A6">
        <w:rPr>
          <w:rFonts w:cs="David" w:hint="cs"/>
          <w:sz w:val="24"/>
          <w:szCs w:val="24"/>
          <w:rtl/>
        </w:rPr>
        <w:t xml:space="preserve">אי-רישום הנוסחה או אי-ביצוע ההצבה </w:t>
      </w:r>
      <w:r w:rsidR="002D302D">
        <w:rPr>
          <w:rFonts w:cs="David" w:hint="cs"/>
          <w:sz w:val="24"/>
          <w:szCs w:val="24"/>
          <w:rtl/>
        </w:rPr>
        <w:t xml:space="preserve">או אי רישום היחידות </w:t>
      </w:r>
      <w:r w:rsidRPr="008501A6">
        <w:rPr>
          <w:rFonts w:cs="David" w:hint="cs"/>
          <w:sz w:val="24"/>
          <w:szCs w:val="24"/>
          <w:rtl/>
        </w:rPr>
        <w:t>עלולים להפחית נקודות מ</w:t>
      </w:r>
      <w:r w:rsidR="002D302D">
        <w:rPr>
          <w:rFonts w:cs="David" w:hint="cs"/>
          <w:sz w:val="24"/>
          <w:szCs w:val="24"/>
          <w:rtl/>
        </w:rPr>
        <w:t xml:space="preserve">ן </w:t>
      </w:r>
      <w:r w:rsidRPr="008501A6">
        <w:rPr>
          <w:rFonts w:cs="David" w:hint="cs"/>
          <w:sz w:val="24"/>
          <w:szCs w:val="24"/>
          <w:rtl/>
        </w:rPr>
        <w:t xml:space="preserve">הציון. </w:t>
      </w:r>
    </w:p>
    <w:p w14:paraId="7BE1CFF3" w14:textId="5799FC3B" w:rsidR="00F52269" w:rsidRPr="008501A6" w:rsidRDefault="00F52269" w:rsidP="00F52269">
      <w:pPr>
        <w:spacing w:line="360" w:lineRule="auto"/>
        <w:ind w:left="468" w:right="567" w:hanging="425"/>
        <w:jc w:val="both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</w:t>
      </w:r>
      <w:r w:rsidRPr="008501A6">
        <w:rPr>
          <w:rFonts w:cs="David" w:hint="cs"/>
          <w:sz w:val="24"/>
          <w:szCs w:val="24"/>
          <w:rtl/>
        </w:rPr>
        <w:t>(3)</w:t>
      </w:r>
      <w:r>
        <w:rPr>
          <w:rFonts w:cs="David" w:hint="cs"/>
          <w:sz w:val="24"/>
          <w:szCs w:val="24"/>
          <w:rtl/>
        </w:rPr>
        <w:t xml:space="preserve"> </w:t>
      </w:r>
      <w:r w:rsidR="00890359">
        <w:rPr>
          <w:rFonts w:cs="David" w:hint="cs"/>
          <w:sz w:val="24"/>
          <w:szCs w:val="24"/>
          <w:rtl/>
        </w:rPr>
        <w:t xml:space="preserve">כאשר אתה נדרש </w:t>
      </w:r>
      <w:r w:rsidRPr="008501A6">
        <w:rPr>
          <w:rFonts w:cs="David" w:hint="cs"/>
          <w:sz w:val="24"/>
          <w:szCs w:val="24"/>
          <w:rtl/>
        </w:rPr>
        <w:t xml:space="preserve"> להביע גודל באמצעות נתוני השאלה, </w:t>
      </w:r>
      <w:r w:rsidR="00890359">
        <w:rPr>
          <w:rFonts w:cs="David" w:hint="cs"/>
          <w:sz w:val="24"/>
          <w:szCs w:val="24"/>
          <w:rtl/>
        </w:rPr>
        <w:t>רשום</w:t>
      </w:r>
      <w:r w:rsidRPr="008501A6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ב</w:t>
      </w:r>
      <w:r w:rsidRPr="008501A6">
        <w:rPr>
          <w:rFonts w:cs="David" w:hint="cs"/>
          <w:sz w:val="24"/>
          <w:szCs w:val="24"/>
          <w:rtl/>
        </w:rPr>
        <w:t xml:space="preserve">יטוי מתמטי הכולל את נתוני השאלה או חלקם; במידת הצורך אפשר </w:t>
      </w:r>
      <w:r>
        <w:rPr>
          <w:rFonts w:cs="David" w:hint="cs"/>
          <w:sz w:val="24"/>
          <w:szCs w:val="24"/>
          <w:rtl/>
        </w:rPr>
        <w:t>ל</w:t>
      </w:r>
      <w:r w:rsidRPr="008501A6">
        <w:rPr>
          <w:rFonts w:cs="David" w:hint="cs"/>
          <w:sz w:val="24"/>
          <w:szCs w:val="24"/>
          <w:rtl/>
        </w:rPr>
        <w:t xml:space="preserve">השתמש גם בקבועים בסיסיים, כגון תאוצת הנפילה החופשית </w:t>
      </w:r>
      <w:r w:rsidRPr="008501A6">
        <w:rPr>
          <w:rFonts w:cs="David"/>
          <w:sz w:val="24"/>
          <w:szCs w:val="24"/>
        </w:rPr>
        <w:t>g</w:t>
      </w:r>
      <w:r w:rsidRPr="008501A6">
        <w:rPr>
          <w:rFonts w:cs="David" w:hint="cs"/>
          <w:sz w:val="24"/>
          <w:szCs w:val="24"/>
          <w:rtl/>
        </w:rPr>
        <w:t xml:space="preserve"> או </w:t>
      </w:r>
      <w:r w:rsidR="004F4FD8">
        <w:rPr>
          <w:rFonts w:cs="David" w:hint="cs"/>
          <w:sz w:val="24"/>
          <w:szCs w:val="24"/>
          <w:rtl/>
        </w:rPr>
        <w:t xml:space="preserve">המטען היסודי </w:t>
      </w:r>
      <w:r w:rsidR="004F4FD8">
        <w:rPr>
          <w:rFonts w:cs="David"/>
          <w:sz w:val="24"/>
          <w:szCs w:val="24"/>
        </w:rPr>
        <w:t>e</w:t>
      </w:r>
      <w:r w:rsidR="004F4FD8">
        <w:rPr>
          <w:rFonts w:cs="David" w:hint="cs"/>
          <w:sz w:val="24"/>
          <w:szCs w:val="24"/>
          <w:rtl/>
        </w:rPr>
        <w:t>.</w:t>
      </w:r>
    </w:p>
    <w:p w14:paraId="20F39145" w14:textId="6D5F0590" w:rsidR="00F52269" w:rsidRDefault="00F52269" w:rsidP="00F52269">
      <w:pPr>
        <w:spacing w:line="360" w:lineRule="auto"/>
        <w:ind w:left="468" w:right="567" w:hanging="425"/>
        <w:jc w:val="both"/>
        <w:rPr>
          <w:rFonts w:cs="David"/>
          <w:sz w:val="24"/>
          <w:szCs w:val="24"/>
          <w:rtl/>
        </w:rPr>
      </w:pPr>
      <w:r w:rsidRPr="008501A6">
        <w:rPr>
          <w:rFonts w:cs="David" w:hint="cs"/>
          <w:sz w:val="24"/>
          <w:szCs w:val="24"/>
          <w:rtl/>
        </w:rPr>
        <w:t>(4)</w:t>
      </w:r>
      <w:r w:rsidRPr="008501A6">
        <w:rPr>
          <w:rFonts w:cs="David" w:hint="cs"/>
          <w:sz w:val="24"/>
          <w:szCs w:val="24"/>
          <w:rtl/>
        </w:rPr>
        <w:tab/>
        <w:t>בחישובי</w:t>
      </w:r>
      <w:r w:rsidR="002E42C1">
        <w:rPr>
          <w:rFonts w:cs="David" w:hint="cs"/>
          <w:sz w:val="24"/>
          <w:szCs w:val="24"/>
          <w:rtl/>
        </w:rPr>
        <w:t>ך</w:t>
      </w:r>
      <w:r w:rsidRPr="008501A6">
        <w:rPr>
          <w:rFonts w:cs="David" w:hint="cs"/>
          <w:sz w:val="24"/>
          <w:szCs w:val="24"/>
          <w:rtl/>
        </w:rPr>
        <w:t xml:space="preserve"> השתמש בערך של 10 מ' לשנייה</w:t>
      </w:r>
      <w:r w:rsidRPr="008501A6">
        <w:rPr>
          <w:rFonts w:cs="David" w:hint="cs"/>
          <w:sz w:val="24"/>
          <w:szCs w:val="24"/>
          <w:vertAlign w:val="superscript"/>
          <w:rtl/>
        </w:rPr>
        <w:t>2</w:t>
      </w:r>
      <w:r w:rsidRPr="008501A6">
        <w:rPr>
          <w:rFonts w:cs="David" w:hint="cs"/>
          <w:sz w:val="24"/>
          <w:szCs w:val="24"/>
          <w:rtl/>
        </w:rPr>
        <w:t xml:space="preserve"> עבור תאוצת הנפילה החופשית.</w:t>
      </w:r>
    </w:p>
    <w:p w14:paraId="3B18BE70" w14:textId="72E9AF80" w:rsidR="00F52269" w:rsidRPr="008501A6" w:rsidRDefault="00F52269" w:rsidP="00F52269">
      <w:pPr>
        <w:spacing w:line="360" w:lineRule="auto"/>
        <w:ind w:left="468" w:right="567" w:hanging="425"/>
        <w:jc w:val="both"/>
        <w:rPr>
          <w:rFonts w:cs="David"/>
          <w:sz w:val="24"/>
          <w:szCs w:val="24"/>
          <w:rtl/>
        </w:rPr>
      </w:pPr>
      <w:r w:rsidRPr="008501A6">
        <w:rPr>
          <w:rFonts w:cs="David" w:hint="cs"/>
          <w:sz w:val="24"/>
          <w:szCs w:val="24"/>
          <w:rtl/>
        </w:rPr>
        <w:t>(5)</w:t>
      </w:r>
      <w:r w:rsidRPr="008501A6">
        <w:rPr>
          <w:rFonts w:cs="David" w:hint="cs"/>
          <w:sz w:val="24"/>
          <w:szCs w:val="24"/>
          <w:rtl/>
        </w:rPr>
        <w:tab/>
        <w:t>כת</w:t>
      </w:r>
      <w:r w:rsidR="002E42C1">
        <w:rPr>
          <w:rFonts w:cs="David" w:hint="cs"/>
          <w:sz w:val="24"/>
          <w:szCs w:val="24"/>
          <w:rtl/>
        </w:rPr>
        <w:t>ו</w:t>
      </w:r>
      <w:r w:rsidRPr="008501A6">
        <w:rPr>
          <w:rFonts w:cs="David" w:hint="cs"/>
          <w:sz w:val="24"/>
          <w:szCs w:val="24"/>
          <w:rtl/>
        </w:rPr>
        <w:t>ב את תשובותי</w:t>
      </w:r>
      <w:r w:rsidR="002E42C1">
        <w:rPr>
          <w:rFonts w:cs="David" w:hint="cs"/>
          <w:sz w:val="24"/>
          <w:szCs w:val="24"/>
          <w:rtl/>
        </w:rPr>
        <w:t>ך</w:t>
      </w:r>
      <w:r w:rsidRPr="008501A6">
        <w:rPr>
          <w:rFonts w:cs="David" w:hint="cs"/>
          <w:sz w:val="24"/>
          <w:szCs w:val="24"/>
          <w:rtl/>
        </w:rPr>
        <w:t xml:space="preserve"> בעט. כתיבה בעיפרון או מחיקה בטיפקס לא יאפשרו ערעור. מותר להשתמש בעיפרון לסרטוטים בלבד</w:t>
      </w:r>
    </w:p>
    <w:p w14:paraId="44C155F4" w14:textId="24603D96" w:rsidR="00F52269" w:rsidRPr="007412F6" w:rsidRDefault="00F52269" w:rsidP="00F52269">
      <w:pPr>
        <w:spacing w:before="120" w:after="120"/>
        <w:ind w:left="-524"/>
        <w:jc w:val="center"/>
        <w:rPr>
          <w:rFonts w:cs="David"/>
          <w:sz w:val="18"/>
          <w:szCs w:val="18"/>
          <w:rtl/>
        </w:rPr>
      </w:pPr>
      <w:r w:rsidRPr="007412F6">
        <w:rPr>
          <w:rFonts w:cs="David" w:hint="cs"/>
          <w:sz w:val="18"/>
          <w:szCs w:val="18"/>
          <w:rtl/>
        </w:rPr>
        <w:t>כת</w:t>
      </w:r>
      <w:r w:rsidR="002E42C1">
        <w:rPr>
          <w:rFonts w:cs="David" w:hint="cs"/>
          <w:sz w:val="18"/>
          <w:szCs w:val="18"/>
          <w:rtl/>
        </w:rPr>
        <w:t>וב</w:t>
      </w:r>
      <w:r w:rsidRPr="007412F6">
        <w:rPr>
          <w:rFonts w:cs="David" w:hint="cs"/>
          <w:sz w:val="18"/>
          <w:szCs w:val="18"/>
          <w:rtl/>
        </w:rPr>
        <w:t xml:space="preserve"> </w:t>
      </w:r>
      <w:r w:rsidRPr="007412F6">
        <w:rPr>
          <w:rFonts w:cs="David" w:hint="cs"/>
          <w:sz w:val="18"/>
          <w:szCs w:val="18"/>
          <w:u w:val="single"/>
          <w:rtl/>
        </w:rPr>
        <w:t>במחברת הבחינה בלבד</w:t>
      </w:r>
      <w:r w:rsidRPr="007412F6">
        <w:rPr>
          <w:rFonts w:cs="David" w:hint="cs"/>
          <w:sz w:val="18"/>
          <w:szCs w:val="18"/>
          <w:rtl/>
        </w:rPr>
        <w:t>, בעמודים נפרדים, כל מה שברצונ</w:t>
      </w:r>
      <w:r w:rsidR="002E42C1">
        <w:rPr>
          <w:rFonts w:cs="David" w:hint="cs"/>
          <w:sz w:val="18"/>
          <w:szCs w:val="18"/>
          <w:rtl/>
        </w:rPr>
        <w:t>ך</w:t>
      </w:r>
      <w:r w:rsidRPr="007412F6">
        <w:rPr>
          <w:rFonts w:cs="David" w:hint="cs"/>
          <w:sz w:val="18"/>
          <w:szCs w:val="18"/>
          <w:rtl/>
        </w:rPr>
        <w:t xml:space="preserve"> לכתוב </w:t>
      </w:r>
      <w:r w:rsidRPr="007412F6">
        <w:rPr>
          <w:rFonts w:cs="David" w:hint="cs"/>
          <w:sz w:val="18"/>
          <w:szCs w:val="18"/>
          <w:u w:val="single"/>
          <w:rtl/>
        </w:rPr>
        <w:t>כטיוטה</w:t>
      </w:r>
      <w:r w:rsidRPr="007412F6">
        <w:rPr>
          <w:rFonts w:cs="David" w:hint="cs"/>
          <w:sz w:val="18"/>
          <w:szCs w:val="18"/>
          <w:rtl/>
        </w:rPr>
        <w:t xml:space="preserve"> (ראשי פרקים, חישובים וכדומה). רש</w:t>
      </w:r>
      <w:r w:rsidR="002E42C1">
        <w:rPr>
          <w:rFonts w:cs="David" w:hint="cs"/>
          <w:sz w:val="18"/>
          <w:szCs w:val="18"/>
          <w:rtl/>
        </w:rPr>
        <w:t>ום</w:t>
      </w:r>
      <w:r w:rsidRPr="007412F6">
        <w:rPr>
          <w:rFonts w:cs="David" w:hint="cs"/>
          <w:sz w:val="18"/>
          <w:szCs w:val="18"/>
          <w:rtl/>
        </w:rPr>
        <w:t xml:space="preserve"> "טיוטה" בראש כל עמוד טיוטה. רישום טיוטות כלשהן על דפים שמחוץ למחברת הבחינה עלול לגרום לפסילת הבחינה!</w:t>
      </w:r>
    </w:p>
    <w:p w14:paraId="2030275C" w14:textId="77777777" w:rsidR="002E42C1" w:rsidRDefault="002E42C1" w:rsidP="002E42C1">
      <w:pPr>
        <w:spacing w:before="120" w:after="120"/>
        <w:ind w:left="-524"/>
        <w:jc w:val="center"/>
        <w:rPr>
          <w:rFonts w:ascii="David" w:hAnsi="David" w:cs="David"/>
          <w:b/>
          <w:bCs/>
          <w:i/>
          <w:iCs/>
          <w:sz w:val="22"/>
          <w:szCs w:val="22"/>
          <w:rtl/>
        </w:rPr>
      </w:pPr>
    </w:p>
    <w:p w14:paraId="5507F274" w14:textId="2CED21A3" w:rsidR="002E42C1" w:rsidRPr="00DC3954" w:rsidRDefault="002E42C1" w:rsidP="002E42C1">
      <w:pPr>
        <w:spacing w:before="120" w:after="120"/>
        <w:ind w:left="-524"/>
        <w:jc w:val="center"/>
        <w:rPr>
          <w:rFonts w:cs="David"/>
          <w:rtl/>
        </w:rPr>
      </w:pPr>
      <w:r w:rsidRPr="00DC3954">
        <w:rPr>
          <w:rFonts w:ascii="David" w:hAnsi="David" w:cs="David"/>
          <w:b/>
          <w:bCs/>
          <w:i/>
          <w:iCs/>
          <w:sz w:val="22"/>
          <w:szCs w:val="22"/>
          <w:rtl/>
        </w:rPr>
        <w:t>ההנחיות בשאלון זה מנוסחות בלשון זכר ומכוונות לנבחנות ולנבחנים כאח</w:t>
      </w:r>
      <w:r w:rsidRPr="00DC3954">
        <w:rPr>
          <w:rFonts w:ascii="David" w:hAnsi="David" w:cs="David" w:hint="cs"/>
          <w:b/>
          <w:bCs/>
          <w:i/>
          <w:iCs/>
          <w:sz w:val="22"/>
          <w:szCs w:val="22"/>
          <w:rtl/>
        </w:rPr>
        <w:t>ת</w:t>
      </w:r>
      <w:r w:rsidRPr="00DC3954">
        <w:rPr>
          <w:rFonts w:ascii="David" w:hAnsi="David" w:cs="David"/>
          <w:b/>
          <w:bCs/>
          <w:i/>
          <w:iCs/>
          <w:sz w:val="22"/>
          <w:szCs w:val="22"/>
          <w:rtl/>
        </w:rPr>
        <w:t>.</w:t>
      </w:r>
    </w:p>
    <w:p w14:paraId="4F11E5BE" w14:textId="77777777" w:rsidR="002E42C1" w:rsidRDefault="002E42C1" w:rsidP="00F52269">
      <w:pPr>
        <w:spacing w:line="360" w:lineRule="auto"/>
        <w:ind w:left="-524"/>
        <w:jc w:val="center"/>
        <w:rPr>
          <w:rFonts w:cs="David"/>
          <w:b/>
          <w:bCs/>
          <w:sz w:val="32"/>
          <w:szCs w:val="32"/>
          <w:rtl/>
        </w:rPr>
      </w:pPr>
    </w:p>
    <w:p w14:paraId="480B3BF8" w14:textId="7262B049" w:rsidR="00F52269" w:rsidRPr="00C05037" w:rsidRDefault="00F52269" w:rsidP="00F52269">
      <w:pPr>
        <w:spacing w:line="360" w:lineRule="auto"/>
        <w:ind w:left="-524"/>
        <w:jc w:val="center"/>
        <w:rPr>
          <w:rFonts w:cs="David"/>
          <w:b/>
          <w:bCs/>
          <w:sz w:val="32"/>
          <w:szCs w:val="32"/>
          <w:rtl/>
        </w:rPr>
      </w:pPr>
      <w:r w:rsidRPr="00C05037">
        <w:rPr>
          <w:rFonts w:cs="David" w:hint="cs"/>
          <w:b/>
          <w:bCs/>
          <w:sz w:val="32"/>
          <w:szCs w:val="32"/>
          <w:rtl/>
        </w:rPr>
        <w:t>בהצלחה!</w:t>
      </w:r>
    </w:p>
    <w:p w14:paraId="72087A20" w14:textId="77777777" w:rsidR="00F52269" w:rsidRPr="008501A6" w:rsidRDefault="00F52269" w:rsidP="00F52269">
      <w:pPr>
        <w:spacing w:line="360" w:lineRule="auto"/>
        <w:ind w:left="-524"/>
        <w:rPr>
          <w:rFonts w:cs="David"/>
          <w:b/>
          <w:bCs/>
          <w:sz w:val="24"/>
          <w:szCs w:val="24"/>
          <w:u w:val="single"/>
          <w:rtl/>
        </w:rPr>
      </w:pPr>
    </w:p>
    <w:bookmarkEnd w:id="0"/>
    <w:p w14:paraId="1918853C" w14:textId="7ABD993B" w:rsidR="00EE7587" w:rsidRDefault="00EE7587" w:rsidP="00EE7587"/>
    <w:p w14:paraId="4C3DBDA6" w14:textId="77777777" w:rsidR="00EA5A0F" w:rsidRDefault="00EA5A0F">
      <w:pPr>
        <w:bidi w:val="0"/>
        <w:spacing w:after="160" w:line="259" w:lineRule="auto"/>
        <w:rPr>
          <w:rFonts w:asciiTheme="minorHAnsi" w:eastAsiaTheme="minorHAnsi" w:hAnsiTheme="minorHAnsi" w:cs="David"/>
          <w:b/>
          <w:bCs/>
          <w:noProof w:val="0"/>
          <w:sz w:val="28"/>
          <w:szCs w:val="28"/>
          <w:u w:val="single"/>
          <w:rtl/>
          <w:lang w:eastAsia="en-US"/>
        </w:rPr>
      </w:pPr>
      <w:r>
        <w:rPr>
          <w:rFonts w:asciiTheme="minorHAnsi" w:eastAsiaTheme="minorHAnsi" w:hAnsiTheme="minorHAnsi" w:cs="David"/>
          <w:b/>
          <w:bCs/>
          <w:noProof w:val="0"/>
          <w:sz w:val="28"/>
          <w:szCs w:val="28"/>
          <w:u w:val="single"/>
          <w:rtl/>
          <w:lang w:eastAsia="en-US"/>
        </w:rPr>
        <w:br w:type="page"/>
      </w:r>
    </w:p>
    <w:p w14:paraId="18EB5AA9" w14:textId="1A3A5E3B" w:rsidR="00EE7587" w:rsidRPr="002142AD" w:rsidRDefault="00EE7587" w:rsidP="00EE7587">
      <w:pPr>
        <w:spacing w:after="160" w:line="259" w:lineRule="auto"/>
        <w:rPr>
          <w:rFonts w:asciiTheme="minorHAnsi" w:eastAsiaTheme="minorHAnsi" w:hAnsiTheme="minorHAnsi" w:cs="David"/>
          <w:b/>
          <w:bCs/>
          <w:noProof w:val="0"/>
          <w:sz w:val="28"/>
          <w:szCs w:val="28"/>
          <w:u w:val="single"/>
          <w:rtl/>
          <w:lang w:eastAsia="en-US"/>
        </w:rPr>
      </w:pPr>
      <w:r w:rsidRPr="002142AD">
        <w:rPr>
          <w:rFonts w:asciiTheme="minorHAnsi" w:eastAsiaTheme="minorHAnsi" w:hAnsiTheme="minorHAnsi" w:cs="David" w:hint="cs"/>
          <w:b/>
          <w:bCs/>
          <w:noProof w:val="0"/>
          <w:sz w:val="28"/>
          <w:szCs w:val="28"/>
          <w:u w:val="single"/>
          <w:rtl/>
          <w:lang w:eastAsia="en-US"/>
        </w:rPr>
        <w:lastRenderedPageBreak/>
        <w:t>שאלה מספר 1</w:t>
      </w:r>
    </w:p>
    <w:p w14:paraId="1801B49A" w14:textId="77777777" w:rsidR="00EE7587" w:rsidRPr="00EE7587" w:rsidRDefault="00EE7587" w:rsidP="00EE7587">
      <w:pPr>
        <w:spacing w:after="160" w:line="259" w:lineRule="auto"/>
        <w:rPr>
          <w:rFonts w:asciiTheme="minorHAnsi" w:eastAsiaTheme="minorHAnsi" w:hAnsiTheme="minorHAnsi" w:cstheme="minorBidi"/>
          <w:b/>
          <w:bCs/>
          <w:noProof w:val="0"/>
          <w:sz w:val="22"/>
          <w:szCs w:val="22"/>
          <w:u w:val="single"/>
          <w:rtl/>
          <w:lang w:eastAsia="en-US"/>
        </w:rPr>
      </w:pPr>
    </w:p>
    <w:p w14:paraId="147A3C0F" w14:textId="73BE73DB" w:rsidR="00EE7587" w:rsidRPr="002142AD" w:rsidRDefault="00D00012" w:rsidP="00D00012">
      <w:pPr>
        <w:spacing w:after="160" w:line="360" w:lineRule="auto"/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</w:pPr>
      <w:r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שני כדורים מוליכי</w:t>
      </w:r>
      <w:r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ם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lang w:eastAsia="en-US"/>
        </w:rPr>
        <w:t>A</w:t>
      </w:r>
      <w:r>
        <w:rPr>
          <w:rFonts w:ascii="David" w:eastAsiaTheme="minorHAnsi" w:hAnsi="David" w:cs="David"/>
          <w:noProof w:val="0"/>
          <w:sz w:val="24"/>
          <w:szCs w:val="24"/>
          <w:lang w:eastAsia="en-US"/>
        </w:rPr>
        <w:t xml:space="preserve"> </w:t>
      </w:r>
      <w:r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ו- 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lang w:eastAsia="en-US"/>
        </w:rPr>
        <w:t>B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מונחים על משטח אופקי וחלק העשוי מחומר מבודד</w:t>
      </w:r>
      <w:r w:rsidR="00EE7587" w:rsidRPr="00A92269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.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r w:rsidR="00EE7587" w:rsidRPr="00A92269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ה</w:t>
      </w:r>
      <w:r w:rsidR="00EE7587" w:rsidRPr="00A92269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מרחק 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ביניהם 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גדול מאוד ביחס לרדיוסיהם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. רדיוס 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כדור</w:t>
      </w:r>
      <w:r w:rsidR="009E11AB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lang w:eastAsia="en-US"/>
        </w:rPr>
        <w:t xml:space="preserve"> A</w:t>
      </w:r>
      <w:r w:rsidR="009E11AB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</w:t>
      </w:r>
      <w:proofErr w:type="spellStart"/>
      <w:r w:rsidR="007D7D2C">
        <w:rPr>
          <w:rFonts w:ascii="David" w:eastAsiaTheme="minorHAnsi" w:hAnsi="David" w:cs="David"/>
          <w:noProof w:val="0"/>
          <w:sz w:val="24"/>
          <w:szCs w:val="24"/>
          <w:lang w:eastAsia="en-US"/>
        </w:rPr>
        <w:t>r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vertAlign w:val="subscript"/>
          <w:lang w:eastAsia="en-US"/>
        </w:rPr>
        <w:t>A</w:t>
      </w:r>
      <w:proofErr w:type="spellEnd"/>
      <w:r w:rsidR="00EE7587" w:rsidRPr="002142AD">
        <w:rPr>
          <w:rFonts w:ascii="David" w:eastAsiaTheme="minorHAnsi" w:hAnsi="David" w:cs="David"/>
          <w:noProof w:val="0"/>
          <w:sz w:val="24"/>
          <w:szCs w:val="24"/>
          <w:lang w:eastAsia="en-US"/>
        </w:rPr>
        <w:t xml:space="preserve"> = 4.5 cm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 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והוא נטען 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לפוטנציאל של 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lang w:eastAsia="en-US"/>
        </w:rPr>
        <w:t>1000V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. </w:t>
      </w:r>
      <w:r w:rsidR="007D7D2C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רדיוס 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כדור 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lang w:eastAsia="en-US"/>
        </w:rPr>
        <w:t>B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7D7D2C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הוא</w:t>
      </w:r>
      <w:r w:rsidR="00EE7587"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proofErr w:type="spellStart"/>
      <w:r w:rsidR="007D7D2C">
        <w:rPr>
          <w:rFonts w:ascii="David" w:eastAsiaTheme="minorHAnsi" w:hAnsi="David" w:cs="David"/>
          <w:noProof w:val="0"/>
          <w:sz w:val="24"/>
          <w:szCs w:val="24"/>
          <w:lang w:eastAsia="en-US"/>
        </w:rPr>
        <w:t>r</w:t>
      </w:r>
      <w:r w:rsidR="00EE7587" w:rsidRPr="002142AD">
        <w:rPr>
          <w:rFonts w:ascii="David" w:eastAsiaTheme="minorHAnsi" w:hAnsi="David" w:cs="David" w:hint="cs"/>
          <w:noProof w:val="0"/>
          <w:sz w:val="24"/>
          <w:szCs w:val="24"/>
          <w:vertAlign w:val="subscript"/>
          <w:lang w:eastAsia="en-US"/>
        </w:rPr>
        <w:t>B</w:t>
      </w:r>
      <w:proofErr w:type="spellEnd"/>
      <w:r w:rsidR="00EE7587" w:rsidRPr="002142AD">
        <w:rPr>
          <w:rFonts w:ascii="David" w:eastAsiaTheme="minorHAnsi" w:hAnsi="David" w:cs="David"/>
          <w:noProof w:val="0"/>
          <w:sz w:val="24"/>
          <w:szCs w:val="24"/>
          <w:lang w:eastAsia="en-US"/>
        </w:rPr>
        <w:t xml:space="preserve"> = 9 cm</w:t>
      </w:r>
      <w:r w:rsidR="00FD5727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.</w:t>
      </w:r>
    </w:p>
    <w:p w14:paraId="305EC332" w14:textId="6B888754" w:rsidR="00EE7587" w:rsidRPr="002142AD" w:rsidRDefault="00EE7587" w:rsidP="00D00012">
      <w:pPr>
        <w:spacing w:after="160" w:line="360" w:lineRule="auto"/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</w:pP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מחברים את שני הכדורים באמצעות תיל מוליך דק וארוך</w:t>
      </w:r>
      <w:r w:rsidR="004B25EE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>.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r w:rsidR="004B25EE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עליו </w:t>
      </w:r>
      <w:r w:rsidR="00D00012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מחוברים בטור 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מפסק ואמפרמטר אידאלי.</w:t>
      </w:r>
    </w:p>
    <w:p w14:paraId="3E733466" w14:textId="678D0162" w:rsidR="00EE7587" w:rsidRPr="002142AD" w:rsidRDefault="00813D7F" w:rsidP="00EE7587">
      <w:pPr>
        <w:spacing w:after="160" w:line="360" w:lineRule="auto"/>
        <w:rPr>
          <w:rFonts w:asciiTheme="minorHAnsi" w:eastAsiaTheme="minorHAnsi" w:hAnsiTheme="minorHAnsi" w:cs="David"/>
          <w:noProof w:val="0"/>
          <w:sz w:val="24"/>
          <w:szCs w:val="24"/>
          <w:rtl/>
          <w:lang w:eastAsia="en-US"/>
        </w:rPr>
      </w:pPr>
      <w:r w:rsidRPr="002142AD">
        <w:rPr>
          <w:rFonts w:asciiTheme="minorHAnsi" w:eastAsiaTheme="minorHAnsi" w:hAnsiTheme="minorHAnsi" w:cs="David"/>
          <w:sz w:val="24"/>
          <w:szCs w:val="24"/>
          <w:rtl/>
          <w:lang w:eastAsia="en-US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0A5FE3D7" wp14:editId="4FF4DF84">
                <wp:simplePos x="0" y="0"/>
                <wp:positionH relativeFrom="column">
                  <wp:posOffset>-118110</wp:posOffset>
                </wp:positionH>
                <wp:positionV relativeFrom="paragraph">
                  <wp:posOffset>118745</wp:posOffset>
                </wp:positionV>
                <wp:extent cx="6025515" cy="1029970"/>
                <wp:effectExtent l="0" t="0" r="13335" b="1778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25515" cy="1029970"/>
                          <a:chOff x="0" y="-20588"/>
                          <a:chExt cx="6025591" cy="1030695"/>
                        </a:xfrm>
                      </wpg:grpSpPr>
                      <wpg:grpSp>
                        <wpg:cNvPr id="113" name="Group 113"/>
                        <wpg:cNvGrpSpPr/>
                        <wpg:grpSpPr>
                          <a:xfrm>
                            <a:off x="2011680" y="-20588"/>
                            <a:ext cx="4013911" cy="1030695"/>
                            <a:chOff x="716890" y="-20588"/>
                            <a:chExt cx="4013911" cy="1030695"/>
                          </a:xfrm>
                        </wpg:grpSpPr>
                        <wpg:grpSp>
                          <wpg:cNvPr id="99" name="Group 99"/>
                          <wpg:cNvGrpSpPr/>
                          <wpg:grpSpPr>
                            <a:xfrm>
                              <a:off x="716890" y="-20588"/>
                              <a:ext cx="796511" cy="764951"/>
                              <a:chOff x="716890" y="-20588"/>
                              <a:chExt cx="796511" cy="764951"/>
                            </a:xfrm>
                          </wpg:grpSpPr>
                          <wps:wsp>
                            <wps:cNvPr id="17" name="Straight Connector 17"/>
                            <wps:cNvCnPr/>
                            <wps:spPr>
                              <a:xfrm flipH="1" flipV="1">
                                <a:off x="1038759" y="277376"/>
                                <a:ext cx="0" cy="3505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98" name="Group 98"/>
                            <wpg:cNvGrpSpPr/>
                            <wpg:grpSpPr>
                              <a:xfrm>
                                <a:off x="716890" y="-20588"/>
                                <a:ext cx="796511" cy="764951"/>
                                <a:chOff x="716890" y="-20588"/>
                                <a:chExt cx="796511" cy="764951"/>
                              </a:xfrm>
                            </wpg:grpSpPr>
                            <wps:wsp>
                              <wps:cNvPr id="13" name="Block Arc 13"/>
                              <wps:cNvSpPr/>
                              <wps:spPr>
                                <a:xfrm>
                                  <a:off x="716890" y="226772"/>
                                  <a:ext cx="656644" cy="351129"/>
                                </a:xfrm>
                                <a:prstGeom prst="blockArc">
                                  <a:avLst/>
                                </a:prstGeom>
                                <a:solidFill>
                                  <a:srgbClr val="4472C4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0" name="Group 30"/>
                              <wpg:cNvGrpSpPr/>
                              <wpg:grpSpPr>
                                <a:xfrm>
                                  <a:off x="716890" y="-20588"/>
                                  <a:ext cx="796511" cy="764951"/>
                                  <a:chOff x="716890" y="-20595"/>
                                  <a:chExt cx="796511" cy="765222"/>
                                </a:xfrm>
                              </wpg:grpSpPr>
                              <wps:wsp>
                                <wps:cNvPr id="14" name="Rectangle 14"/>
                                <wps:cNvSpPr/>
                                <wps:spPr>
                                  <a:xfrm>
                                    <a:off x="716890" y="416967"/>
                                    <a:ext cx="655320" cy="3276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700000">
                                    <a:off x="1135205" y="83998"/>
                                    <a:ext cx="482789" cy="2736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D6E6A10" w14:textId="7C025D88" w:rsidR="00775B90" w:rsidRDefault="00775B90" w:rsidP="00813D7F">
                                      <w:pPr>
                                        <w:bidi w:val="0"/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>0.2</w:t>
                                      </w:r>
                                      <w:r>
                                        <w:rPr>
                                          <w:rFonts w:hint="c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1" name="Straight Arrow Connector 21"/>
                                <wps:cNvCnPr/>
                                <wps:spPr>
                                  <a:xfrm flipV="1">
                                    <a:off x="1053389" y="263441"/>
                                    <a:ext cx="196307" cy="2763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12" name="Group 112"/>
                          <wpg:cNvGrpSpPr/>
                          <wpg:grpSpPr>
                            <a:xfrm>
                              <a:off x="1373534" y="263347"/>
                              <a:ext cx="3357267" cy="746760"/>
                              <a:chOff x="-45615" y="0"/>
                              <a:chExt cx="3357267" cy="746760"/>
                            </a:xfrm>
                          </wpg:grpSpPr>
                          <wpg:grpSp>
                            <wpg:cNvPr id="100" name="Group 100"/>
                            <wpg:cNvGrpSpPr/>
                            <wpg:grpSpPr>
                              <a:xfrm>
                                <a:off x="-45615" y="343756"/>
                                <a:ext cx="895093" cy="68029"/>
                                <a:chOff x="-45615" y="21887"/>
                                <a:chExt cx="895093" cy="68029"/>
                              </a:xfrm>
                            </wpg:grpSpPr>
                            <wps:wsp>
                              <wps:cNvPr id="10" name="Straight Connector 10"/>
                              <wps:cNvCnPr>
                                <a:stCxn id="9" idx="0"/>
                              </wps:cNvCnPr>
                              <wps:spPr>
                                <a:xfrm flipH="1">
                                  <a:off x="665686" y="21887"/>
                                  <a:ext cx="183792" cy="435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2" name="Oval 12"/>
                              <wps:cNvSpPr/>
                              <wps:spPr>
                                <a:xfrm>
                                  <a:off x="651053" y="36576"/>
                                  <a:ext cx="45719" cy="53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 flipH="1">
                                  <a:off x="-45615" y="73152"/>
                                  <a:ext cx="70195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11" name="Group 111"/>
                            <wpg:cNvGrpSpPr/>
                            <wpg:grpSpPr>
                              <a:xfrm>
                                <a:off x="826618" y="0"/>
                                <a:ext cx="2485034" cy="746760"/>
                                <a:chOff x="0" y="0"/>
                                <a:chExt cx="2485034" cy="746760"/>
                              </a:xfrm>
                            </wpg:grpSpPr>
                            <wpg:grpSp>
                              <wpg:cNvPr id="102" name="Group 102"/>
                              <wpg:cNvGrpSpPr/>
                              <wpg:grpSpPr>
                                <a:xfrm>
                                  <a:off x="0" y="343756"/>
                                  <a:ext cx="1630680" cy="58886"/>
                                  <a:chOff x="0" y="-29320"/>
                                  <a:chExt cx="1630680" cy="58886"/>
                                </a:xfrm>
                              </wpg:grpSpPr>
                              <wps:wsp>
                                <wps:cNvPr id="7" name="Straight Connector 7"/>
                                <wps:cNvCnPr/>
                                <wps:spPr>
                                  <a:xfrm flipH="1" flipV="1">
                                    <a:off x="0" y="14630"/>
                                    <a:ext cx="16306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" name="Oval 9"/>
                                <wps:cNvSpPr/>
                                <wps:spPr>
                                  <a:xfrm>
                                    <a:off x="0" y="-29320"/>
                                    <a:ext cx="45720" cy="5888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1" name="Group 101"/>
                              <wpg:cNvGrpSpPr/>
                              <wpg:grpSpPr>
                                <a:xfrm>
                                  <a:off x="1623974" y="0"/>
                                  <a:ext cx="861060" cy="746760"/>
                                  <a:chOff x="0" y="43962"/>
                                  <a:chExt cx="861060" cy="746760"/>
                                </a:xfrm>
                              </wpg:grpSpPr>
                              <wps:wsp>
                                <wps:cNvPr id="1" name="Oval 1"/>
                                <wps:cNvSpPr/>
                                <wps:spPr>
                                  <a:xfrm>
                                    <a:off x="0" y="43962"/>
                                    <a:ext cx="861060" cy="7467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" name="Straight Arrow Connector 3"/>
                                <wps:cNvCnPr/>
                                <wps:spPr>
                                  <a:xfrm flipV="1">
                                    <a:off x="409651" y="169774"/>
                                    <a:ext cx="350520" cy="1981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3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3815" y="51207"/>
                                    <a:ext cx="349250" cy="340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FE7CACA" w14:textId="7B8E94FB" w:rsidR="00775B90" w:rsidRPr="007C1493" w:rsidRDefault="00775B90" w:rsidP="00EE7587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14" name="Group 114"/>
                        <wpg:cNvGrpSpPr/>
                        <wpg:grpSpPr>
                          <a:xfrm>
                            <a:off x="0" y="424282"/>
                            <a:ext cx="2007413" cy="488215"/>
                            <a:chOff x="0" y="0"/>
                            <a:chExt cx="2007413" cy="488215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468173" y="234086"/>
                              <a:ext cx="1539240" cy="762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22" name="Group 22"/>
                          <wpg:cNvGrpSpPr/>
                          <wpg:grpSpPr>
                            <a:xfrm>
                              <a:off x="0" y="0"/>
                              <a:ext cx="472440" cy="488215"/>
                              <a:chOff x="0" y="0"/>
                              <a:chExt cx="472440" cy="488215"/>
                            </a:xfrm>
                          </wpg:grpSpPr>
                          <wpg:grpSp>
                            <wpg:cNvPr id="20" name="Group 20"/>
                            <wpg:cNvGrpSpPr/>
                            <wpg:grpSpPr>
                              <a:xfrm>
                                <a:off x="0" y="0"/>
                                <a:ext cx="472440" cy="441960"/>
                                <a:chOff x="0" y="0"/>
                                <a:chExt cx="472440" cy="441960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>
                                  <a:off x="0" y="0"/>
                                  <a:ext cx="472440" cy="4419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4472C4"/>
                                </a:solidFill>
                                <a:ln w="12700" cap="flat" cmpd="sng" algn="ctr">
                                  <a:solidFill>
                                    <a:srgbClr val="4472C4">
                                      <a:shade val="5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Straight Arrow Connector 4"/>
                              <wps:cNvCnPr>
                                <a:endCxn id="2" idx="7"/>
                              </wps:cNvCnPr>
                              <wps:spPr>
                                <a:xfrm flipV="1">
                                  <a:off x="277978" y="64724"/>
                                  <a:ext cx="125275" cy="15549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251" y="147855"/>
                                <a:ext cx="352430" cy="3403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5BA590" w14:textId="35E9BDE9" w:rsidR="00775B90" w:rsidRPr="007C1493" w:rsidRDefault="00775B90" w:rsidP="00EE7587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5FE3D7" id="Group 115" o:spid="_x0000_s1065" style="position:absolute;left:0;text-align:left;margin-left:-9.3pt;margin-top:9.35pt;width:474.45pt;height:81.1pt;z-index:251652096;mso-position-horizontal-relative:text;mso-position-vertical-relative:text;mso-height-relative:margin" coordorigin=",-205" coordsize="60255,10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">
                <v:group id="Group 113" o:spid="_x0000_s1066" style="position:absolute;left:20116;top:-205;width:40139;height:10306" coordorigin="7168,-205" coordsize="40139,10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<v:group id="Group 99" o:spid="_x0000_s1067" style="position:absolute;left:7168;top:-205;width:7966;height:7648" coordorigin="7168,-205" coordsize="7965,7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line id="Straight Connector 17" o:spid="_x0000_s1068" style="position:absolute;flip:x y;visibility:visible;mso-wrap-style:square" from="10387,2773" to="10387,6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" strokecolor="windowText" strokeweight=".5pt">
                      <v:stroke joinstyle="miter"/>
                    </v:line>
                    <v:group id="Group 98" o:spid="_x0000_s1069" style="position:absolute;left:7168;top:-205;width:7966;height:7648" coordorigin="7168,-205" coordsize="7965,7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<v:shape id="Block Arc 13" o:spid="_x0000_s1070" style="position:absolute;left:7168;top:2267;width:6567;height:3512;visibility:visible;mso-wrap-style:square;v-text-anchor:middle" coordsize="656644,351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" path="m,175565c,78603,146995,,328322,,509649,,656644,78603,656644,175565r-87782,c568862,127084,461169,87783,328322,87783v-132847,,-240540,39301,-240540,87782l,175565xe" fillcolor="#4472c4" strokecolor="#2f528f" strokeweight="1pt">
                        <v:stroke joinstyle="miter"/>
                        <v:path arrowok="t" o:connecttype="custom" o:connectlocs="0,175565;328322,0;656644,175565;568862,175565;328322,87783;87782,175565;0,175565" o:connectangles="0,0,0,0,0,0,0"/>
                      </v:shape>
                      <v:group id="Group 30" o:spid="_x0000_s1071" style="position:absolute;left:7168;top:-205;width:7966;height:7648" coordorigin="7168,-205" coordsize="7965,7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rect id="Rectangle 14" o:spid="_x0000_s1072" style="position:absolute;left:7168;top:4169;width:6554;height:32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" fillcolor="#4472c4" strokecolor="#2f528f" strokeweight="1pt"/>
                        <v:shape id="_x0000_s1073" type="#_x0000_t202" style="position:absolute;left:11353;top:839;width:4826;height:2737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" filled="f" stroked="f">
                          <v:textbox>
                            <w:txbxContent>
                              <w:p w14:paraId="5D6E6A10" w14:textId="7C025D88" w:rsidR="00775B90" w:rsidRDefault="00775B90" w:rsidP="00813D7F">
                                <w:pPr>
                                  <w:bidi w:val="0"/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0.2</w:t>
                                </w:r>
                                <w:r>
                                  <w:rPr>
                                    <w:rFonts w:hint="c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1" o:spid="_x0000_s1074" type="#_x0000_t32" style="position:absolute;left:10533;top:2634;width:1963;height:27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" strokecolor="windowText" strokeweight=".5pt">
                          <v:stroke endarrow="block" joinstyle="miter"/>
                        </v:shape>
                      </v:group>
                    </v:group>
                  </v:group>
                  <v:group id="Group 112" o:spid="_x0000_s1075" style="position:absolute;left:13735;top:2633;width:33573;height:7468" coordorigin="-456" coordsize="33572,7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<v:group id="Group 100" o:spid="_x0000_s1076" style="position:absolute;left:-456;top:3437;width:8950;height:680" coordorigin="-456,218" coordsize="8950,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<v:line id="Straight Connector 10" o:spid="_x0000_s1077" style="position:absolute;flip:x;visibility:visible;mso-wrap-style:square" from="6656,218" to="8494,6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" strokecolor="windowText" strokeweight=".5pt">
                        <v:stroke joinstyle="miter"/>
                      </v:line>
                      <v:oval id="Oval 12" o:spid="_x0000_s1078" style="position:absolute;left:6510;top:365;width:457;height:5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" fillcolor="windowText" strokecolor="windowText" strokeweight="1pt">
                        <v:stroke joinstyle="miter"/>
                      </v:oval>
                      <v:line id="Straight Connector 15" o:spid="_x0000_s1079" style="position:absolute;flip:x;visibility:visible;mso-wrap-style:square" from="-456,731" to="6563,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" strokecolor="windowText" strokeweight=".5pt">
                        <v:stroke joinstyle="miter"/>
                      </v:line>
                    </v:group>
                    <v:group id="Group 111" o:spid="_x0000_s1080" style="position:absolute;left:8266;width:24850;height:7467" coordsize="24850,7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<v:group id="Group 102" o:spid="_x0000_s1081" style="position:absolute;top:3437;width:16306;height:589" coordorigin=",-293" coordsize="16306,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    <v:line id="Straight Connector 7" o:spid="_x0000_s1082" style="position:absolute;flip:x y;visibility:visible;mso-wrap-style:square" from="0,146" to="16306,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" strokecolor="windowText" strokeweight=".5pt">
                          <v:stroke joinstyle="miter"/>
                        </v:line>
                        <v:oval id="Oval 9" o:spid="_x0000_s1083" style="position:absolute;top:-293;width:457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" fillcolor="windowText" strokecolor="windowText" strokeweight="1pt">
                          <v:stroke joinstyle="miter"/>
                        </v:oval>
                      </v:group>
                      <v:group id="Group 101" o:spid="_x0000_s1084" style="position:absolute;left:16239;width:8611;height:7467" coordorigin=",439" coordsize="8610,7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<v:oval id="Oval 1" o:spid="_x0000_s1085" style="position:absolute;top:439;width:8610;height:74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" fillcolor="#4472c4" strokecolor="#2f528f" strokeweight="1pt">
                          <v:stroke joinstyle="miter"/>
                        </v:oval>
                        <v:shape id="Straight Arrow Connector 3" o:spid="_x0000_s1086" type="#_x0000_t32" style="position:absolute;left:4096;top:1697;width:3505;height:19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" strokecolor="windowText" strokeweight=".5pt">
                          <v:stroke endarrow="block" joinstyle="miter"/>
                        </v:shape>
                        <v:shape id="_x0000_s1087" type="#_x0000_t202" style="position:absolute;left:3438;top:512;width:3492;height:3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  <v:textbox>
                            <w:txbxContent>
                              <w:p w14:paraId="6FE7CACA" w14:textId="7B8E94FB" w:rsidR="00775B90" w:rsidRPr="007C1493" w:rsidRDefault="00775B90" w:rsidP="00EE7587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Group 114" o:spid="_x0000_s1088" style="position:absolute;top:4242;width:20074;height:4882" coordsize="20074,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<v:line id="Straight Connector 6" o:spid="_x0000_s1089" style="position:absolute;visibility:visible;mso-wrap-style:square" from="4681,2340" to="20074,2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" strokecolor="windowText" strokeweight=".5pt">
                    <v:stroke joinstyle="miter"/>
                  </v:line>
                  <v:group id="Group 22" o:spid="_x0000_s1090" style="position:absolute;width:4724;height:4882" coordsize="472440,488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group id="Group 20" o:spid="_x0000_s1091" style="position:absolute;width:472440;height:441960" coordsize="472440,441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oval id="Oval 2" o:spid="_x0000_s1092" style="position:absolute;width:472440;height:4419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" fillcolor="#4472c4" strokecolor="#2f528f" strokeweight="1pt">
                        <v:stroke joinstyle="miter"/>
                      </v:oval>
                      <v:shape id="Straight Arrow Connector 4" o:spid="_x0000_s1093" type="#_x0000_t32" style="position:absolute;left:277978;top:64724;width:125275;height:1554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" strokecolor="windowText" strokeweight=".5pt">
                        <v:stroke endarrow="block" joinstyle="miter"/>
                      </v:shape>
                    </v:group>
                    <v:shape id="_x0000_s1094" type="#_x0000_t202" style="position:absolute;left:95251;top:147855;width:352430;height:340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<v:textbox>
                        <w:txbxContent>
                          <w:p w14:paraId="2A5BA590" w14:textId="35E9BDE9" w:rsidR="00775B90" w:rsidRPr="007C1493" w:rsidRDefault="00775B90" w:rsidP="00EE7587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434AAEB8" wp14:editId="002FB162">
                <wp:simplePos x="0" y="0"/>
                <wp:positionH relativeFrom="column">
                  <wp:posOffset>2163445</wp:posOffset>
                </wp:positionH>
                <wp:positionV relativeFrom="paragraph">
                  <wp:posOffset>145415</wp:posOffset>
                </wp:positionV>
                <wp:extent cx="96367" cy="225128"/>
                <wp:effectExtent l="19050" t="0" r="18415" b="381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67" cy="2251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06F64B" w14:textId="619EBA1E" w:rsidR="00775B90" w:rsidRDefault="00775B90" w:rsidP="00813D7F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4AAEB8" id="Text Box 2" o:spid="_x0000_s1095" type="#_x0000_t202" style="position:absolute;left:0;text-align:left;margin-left:170.35pt;margin-top:11.45pt;width:7.6pt;height:17.7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" filled="f" stroked="f">
                <v:textbox>
                  <w:txbxContent>
                    <w:p w14:paraId="2006F64B" w14:textId="619EBA1E" w:rsidR="00775B90" w:rsidRDefault="00775B90" w:rsidP="00813D7F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64AE01B9" w14:textId="53EE47DE" w:rsidR="00EE7587" w:rsidRPr="002142AD" w:rsidRDefault="00EE7587" w:rsidP="00EE7587">
      <w:pPr>
        <w:spacing w:after="160" w:line="360" w:lineRule="auto"/>
        <w:rPr>
          <w:rFonts w:asciiTheme="minorHAnsi" w:eastAsiaTheme="minorHAnsi" w:hAnsiTheme="minorHAnsi" w:cs="David"/>
          <w:noProof w:val="0"/>
          <w:sz w:val="24"/>
          <w:szCs w:val="24"/>
          <w:rtl/>
          <w:lang w:eastAsia="en-US"/>
        </w:rPr>
      </w:pPr>
    </w:p>
    <w:p w14:paraId="0284F9CA" w14:textId="071DC088" w:rsidR="00EE7587" w:rsidRPr="002142AD" w:rsidRDefault="00815554" w:rsidP="00EE7587">
      <w:pPr>
        <w:spacing w:after="160" w:line="360" w:lineRule="auto"/>
        <w:rPr>
          <w:rFonts w:asciiTheme="minorHAnsi" w:eastAsiaTheme="minorHAnsi" w:hAnsiTheme="minorHAnsi" w:cs="David"/>
          <w:noProof w:val="0"/>
          <w:sz w:val="24"/>
          <w:szCs w:val="24"/>
          <w:rtl/>
          <w:lang w:eastAsia="en-US"/>
        </w:rPr>
      </w:pPr>
      <w: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B6FD3D6" wp14:editId="40B4BBB1">
                <wp:simplePos x="0" y="0"/>
                <wp:positionH relativeFrom="column">
                  <wp:posOffset>1852295</wp:posOffset>
                </wp:positionH>
                <wp:positionV relativeFrom="paragraph">
                  <wp:posOffset>17817</wp:posOffset>
                </wp:positionV>
                <wp:extent cx="236855" cy="233083"/>
                <wp:effectExtent l="0" t="0" r="0" b="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855" cy="2330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02480E" w14:textId="7616A8CB" w:rsidR="00775B90" w:rsidRPr="00815554" w:rsidRDefault="00775B90" w:rsidP="00815554">
                            <w:pPr>
                              <w:pStyle w:val="NormalWeb"/>
                              <w:bidi/>
                              <w:spacing w:before="0" w:beforeAutospacing="0" w:after="160" w:afterAutospacing="0" w:line="254" w:lineRule="auto"/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ascii="Calibri" w:eastAsia="Times New Roman" w:hAnsi="Calibri" w:cs="Arial" w:hint="cs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6FD3D6" id="_x0000_s1096" type="#_x0000_t202" style="position:absolute;left:0;text-align:left;margin-left:145.85pt;margin-top:1.4pt;width:18.65pt;height:18.3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" filled="f" stroked="f">
                <v:textbox>
                  <w:txbxContent>
                    <w:p w14:paraId="4602480E" w14:textId="7616A8CB" w:rsidR="00775B90" w:rsidRPr="00815554" w:rsidRDefault="00775B90" w:rsidP="00815554">
                      <w:pPr>
                        <w:pStyle w:val="NormalWeb"/>
                        <w:bidi/>
                        <w:spacing w:before="0" w:beforeAutospacing="0" w:after="160" w:afterAutospacing="0" w:line="254" w:lineRule="auto"/>
                        <w:jc w:val="center"/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ascii="Calibri" w:eastAsia="Times New Roman" w:hAnsi="Calibri" w:cs="Arial" w:hint="cs"/>
                          <w:b/>
                          <w:bCs/>
                          <w:sz w:val="22"/>
                          <w:szCs w:val="22"/>
                          <w:rtl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6A687199" wp14:editId="70914CE4">
                <wp:simplePos x="0" y="0"/>
                <wp:positionH relativeFrom="column">
                  <wp:posOffset>2390663</wp:posOffset>
                </wp:positionH>
                <wp:positionV relativeFrom="paragraph">
                  <wp:posOffset>4781</wp:posOffset>
                </wp:positionV>
                <wp:extent cx="236855" cy="197191"/>
                <wp:effectExtent l="0" t="0" r="0" b="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855" cy="1971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4FA637" w14:textId="7A614BE7" w:rsidR="00775B90" w:rsidRPr="00815554" w:rsidRDefault="00775B90" w:rsidP="00815554">
                            <w:pPr>
                              <w:pStyle w:val="NormalWeb"/>
                              <w:bidi/>
                              <w:spacing w:before="0" w:beforeAutospacing="0" w:after="160" w:afterAutospacing="0" w:line="254" w:lineRule="auto"/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ascii="Calibri" w:eastAsia="Times New Roman" w:hAnsi="Calibri" w:cs="Arial" w:hint="cs"/>
                                <w:b/>
                                <w:bCs/>
                                <w:sz w:val="22"/>
                                <w:szCs w:val="22"/>
                                <w:rtl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87199" id="_x0000_s1097" type="#_x0000_t202" style="position:absolute;left:0;text-align:left;margin-left:188.25pt;margin-top:.4pt;width:18.65pt;height:15.5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" filled="f" stroked="f">
                <v:textbox>
                  <w:txbxContent>
                    <w:p w14:paraId="674FA637" w14:textId="7A614BE7" w:rsidR="00775B90" w:rsidRPr="00815554" w:rsidRDefault="00775B90" w:rsidP="00815554">
                      <w:pPr>
                        <w:pStyle w:val="NormalWeb"/>
                        <w:bidi/>
                        <w:spacing w:before="0" w:beforeAutospacing="0" w:after="160" w:afterAutospacing="0" w:line="254" w:lineRule="auto"/>
                        <w:jc w:val="center"/>
                        <w:rPr>
                          <w:b/>
                          <w:bCs/>
                          <w:rtl/>
                        </w:rPr>
                      </w:pPr>
                      <w:r>
                        <w:rPr>
                          <w:rFonts w:ascii="Calibri" w:eastAsia="Times New Roman" w:hAnsi="Calibri" w:cs="Arial" w:hint="cs"/>
                          <w:b/>
                          <w:bCs/>
                          <w:sz w:val="22"/>
                          <w:szCs w:val="22"/>
                          <w:rtl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</w:p>
    <w:p w14:paraId="426F7D38" w14:textId="37010144" w:rsidR="00EE7587" w:rsidRPr="002142AD" w:rsidRDefault="00EE7587" w:rsidP="00EE7587">
      <w:pPr>
        <w:spacing w:after="160" w:line="360" w:lineRule="auto"/>
        <w:rPr>
          <w:rFonts w:asciiTheme="minorHAnsi" w:eastAsiaTheme="minorHAnsi" w:hAnsiTheme="minorHAnsi" w:cs="David"/>
          <w:noProof w:val="0"/>
          <w:sz w:val="24"/>
          <w:szCs w:val="24"/>
          <w:rtl/>
          <w:lang w:eastAsia="en-US"/>
        </w:rPr>
      </w:pPr>
    </w:p>
    <w:p w14:paraId="0F19913B" w14:textId="77777777" w:rsidR="00D00012" w:rsidRDefault="00D00012" w:rsidP="00F124BE">
      <w:pPr>
        <w:spacing w:after="160" w:line="360" w:lineRule="auto"/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</w:pPr>
    </w:p>
    <w:p w14:paraId="4A23A815" w14:textId="57C9C231" w:rsidR="00EE7587" w:rsidRPr="002142AD" w:rsidRDefault="00EE7587" w:rsidP="00F124BE">
      <w:pPr>
        <w:spacing w:after="160" w:line="360" w:lineRule="auto"/>
        <w:rPr>
          <w:rFonts w:asciiTheme="minorHAnsi" w:eastAsiaTheme="minorHAnsi" w:hAnsiTheme="minorHAnsi" w:cs="David"/>
          <w:noProof w:val="0"/>
          <w:sz w:val="24"/>
          <w:szCs w:val="24"/>
          <w:rtl/>
          <w:lang w:eastAsia="en-US"/>
        </w:rPr>
      </w:pP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כשסוגרים את המפסק, מתחיל לזרום זרם</w:t>
      </w:r>
      <w:r w:rsidR="00EA73FB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מכדור </w:t>
      </w:r>
      <w:r w:rsidR="00EA73FB">
        <w:rPr>
          <w:rFonts w:ascii="David" w:eastAsiaTheme="minorHAnsi" w:hAnsi="David" w:cs="David" w:hint="cs"/>
          <w:noProof w:val="0"/>
          <w:sz w:val="24"/>
          <w:szCs w:val="24"/>
          <w:lang w:eastAsia="en-US"/>
        </w:rPr>
        <w:t>A</w:t>
      </w:r>
      <w:r w:rsidR="00EA73FB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 לכדור </w:t>
      </w:r>
      <w:r w:rsidR="00EA73FB">
        <w:rPr>
          <w:rFonts w:ascii="David" w:eastAsiaTheme="minorHAnsi" w:hAnsi="David" w:cs="David" w:hint="cs"/>
          <w:noProof w:val="0"/>
          <w:sz w:val="24"/>
          <w:szCs w:val="24"/>
          <w:lang w:eastAsia="en-US"/>
        </w:rPr>
        <w:t>B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. </w:t>
      </w:r>
      <w:r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הוריית 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האמפרמטר </w:t>
      </w:r>
      <w:r w:rsidRPr="007E55F0">
        <w:rPr>
          <w:rFonts w:ascii="David" w:eastAsiaTheme="minorHAnsi" w:hAnsi="David" w:cs="David"/>
          <w:b/>
          <w:bCs/>
          <w:noProof w:val="0"/>
          <w:sz w:val="24"/>
          <w:szCs w:val="24"/>
          <w:rtl/>
          <w:lang w:eastAsia="en-US"/>
        </w:rPr>
        <w:t>ברגע סגירת המפסק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הינה 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2142AD">
        <w:rPr>
          <w:rFonts w:ascii="David" w:eastAsiaTheme="minorHAnsi" w:hAnsi="David" w:cs="David"/>
          <w:noProof w:val="0"/>
          <w:sz w:val="24"/>
          <w:szCs w:val="24"/>
          <w:lang w:eastAsia="en-US"/>
        </w:rPr>
        <w:t>+0.2A</w:t>
      </w:r>
      <w:r w:rsidRPr="002142AD">
        <w:rPr>
          <w:rFonts w:ascii="David" w:eastAsiaTheme="minorHAns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Pr="002142AD">
        <w:rPr>
          <w:rFonts w:ascii="David" w:eastAsiaTheme="minorHAnsi" w:hAnsi="David" w:cs="David"/>
          <w:noProof w:val="0"/>
          <w:sz w:val="24"/>
          <w:szCs w:val="24"/>
          <w:rtl/>
          <w:lang w:eastAsia="en-US"/>
        </w:rPr>
        <w:t>כמוצג באיור</w:t>
      </w:r>
      <w:r w:rsidR="00E25CA8">
        <w:rPr>
          <w:rFonts w:asciiTheme="minorHAnsi" w:eastAsiaTheme="minorHAnsi" w:hAnsiTheme="minorHAnsi" w:cs="David" w:hint="cs"/>
          <w:noProof w:val="0"/>
          <w:sz w:val="24"/>
          <w:szCs w:val="24"/>
          <w:rtl/>
          <w:lang w:eastAsia="en-US"/>
        </w:rPr>
        <w:t>.</w:t>
      </w:r>
      <w:r w:rsidRPr="002142AD">
        <w:rPr>
          <w:rFonts w:asciiTheme="minorHAnsi" w:eastAsiaTheme="minorHAnsi" w:hAnsiTheme="minorHAnsi" w:cs="David" w:hint="cs"/>
          <w:noProof w:val="0"/>
          <w:sz w:val="24"/>
          <w:szCs w:val="24"/>
          <w:rtl/>
          <w:lang w:eastAsia="en-US"/>
        </w:rPr>
        <w:t xml:space="preserve"> נתון שהתנגדותו הכוללת של התיל הינה </w:t>
      </w:r>
      <w:r w:rsidRPr="002142AD">
        <w:rPr>
          <w:rFonts w:asciiTheme="minorHAnsi" w:eastAsiaTheme="minorHAnsi" w:hAnsiTheme="minorHAnsi" w:cs="David"/>
          <w:noProof w:val="0"/>
          <w:sz w:val="24"/>
          <w:szCs w:val="24"/>
          <w:lang w:eastAsia="en-US"/>
        </w:rPr>
        <w:t xml:space="preserve">R= 2.5 </w:t>
      </w:r>
      <w:r w:rsidR="003C5B4A">
        <w:rPr>
          <w:rFonts w:asciiTheme="minorHAnsi" w:eastAsiaTheme="minorHAnsi" w:hAnsiTheme="minorHAnsi" w:cs="David"/>
          <w:noProof w:val="0"/>
          <w:sz w:val="24"/>
          <w:szCs w:val="24"/>
          <w:lang w:eastAsia="en-US"/>
        </w:rPr>
        <w:t>k</w:t>
      </w:r>
      <w:r w:rsidRPr="002142AD">
        <w:rPr>
          <w:rFonts w:asciiTheme="minorHAnsi" w:eastAsiaTheme="minorHAnsi" w:hAnsiTheme="minorHAnsi" w:cs="David"/>
          <w:noProof w:val="0"/>
          <w:sz w:val="24"/>
          <w:szCs w:val="24"/>
          <w:lang w:eastAsia="en-US"/>
        </w:rPr>
        <w:sym w:font="Symbol" w:char="F057"/>
      </w:r>
      <w:r w:rsidRPr="002142AD">
        <w:rPr>
          <w:rFonts w:asciiTheme="minorHAnsi" w:eastAsiaTheme="minorHAnsi" w:hAnsiTheme="minorHAnsi" w:cs="David" w:hint="cs"/>
          <w:noProof w:val="0"/>
          <w:sz w:val="24"/>
          <w:szCs w:val="24"/>
          <w:rtl/>
          <w:lang w:eastAsia="en-US"/>
        </w:rPr>
        <w:t>.</w:t>
      </w:r>
    </w:p>
    <w:p w14:paraId="4671C89C" w14:textId="5E20B264" w:rsidR="00EA73FB" w:rsidRPr="00486608" w:rsidRDefault="00EE7587" w:rsidP="00486608">
      <w:pPr>
        <w:pStyle w:val="ListParagraph"/>
        <w:numPr>
          <w:ilvl w:val="0"/>
          <w:numId w:val="22"/>
        </w:numPr>
        <w:spacing w:line="360" w:lineRule="auto"/>
        <w:rPr>
          <w:rFonts w:cs="David"/>
          <w:sz w:val="24"/>
          <w:szCs w:val="24"/>
        </w:rPr>
      </w:pPr>
      <w:r w:rsidRPr="00486608">
        <w:rPr>
          <w:rFonts w:cs="David" w:hint="cs"/>
          <w:sz w:val="24"/>
          <w:szCs w:val="24"/>
          <w:rtl/>
        </w:rPr>
        <w:t xml:space="preserve">(1) </w:t>
      </w:r>
      <w:r w:rsidR="00EA73FB" w:rsidRPr="00486608">
        <w:rPr>
          <w:rFonts w:cs="David" w:hint="cs"/>
          <w:sz w:val="24"/>
          <w:szCs w:val="24"/>
          <w:rtl/>
        </w:rPr>
        <w:t xml:space="preserve">חשב </w:t>
      </w:r>
      <w:r w:rsidR="009D1990">
        <w:rPr>
          <w:rFonts w:cs="David" w:hint="cs"/>
          <w:sz w:val="24"/>
          <w:szCs w:val="24"/>
          <w:rtl/>
        </w:rPr>
        <w:t xml:space="preserve">מה </w:t>
      </w:r>
      <w:r w:rsidR="00486608" w:rsidRPr="00486608">
        <w:rPr>
          <w:rFonts w:cs="David" w:hint="cs"/>
          <w:sz w:val="24"/>
          <w:szCs w:val="24"/>
          <w:rtl/>
        </w:rPr>
        <w:t>היה</w:t>
      </w:r>
      <w:r w:rsidR="00EA73FB" w:rsidRPr="00486608">
        <w:rPr>
          <w:rFonts w:cs="David" w:hint="cs"/>
          <w:sz w:val="24"/>
          <w:szCs w:val="24"/>
          <w:rtl/>
        </w:rPr>
        <w:t xml:space="preserve"> הפרש הפוטנציאלים בין הכדורים </w:t>
      </w:r>
      <w:r w:rsidR="00486608" w:rsidRPr="00486608">
        <w:rPr>
          <w:rFonts w:cs="David" w:hint="cs"/>
          <w:sz w:val="24"/>
          <w:szCs w:val="24"/>
          <w:rtl/>
        </w:rPr>
        <w:t xml:space="preserve">לפני סגירת המפסק </w:t>
      </w:r>
      <w:r w:rsidR="00EA73FB" w:rsidRPr="00486608">
        <w:rPr>
          <w:rFonts w:cs="David" w:hint="cs"/>
          <w:sz w:val="24"/>
          <w:szCs w:val="24"/>
          <w:rtl/>
        </w:rPr>
        <w:t xml:space="preserve">והסבר איזה כדור </w:t>
      </w:r>
      <w:r w:rsidR="009D1990">
        <w:rPr>
          <w:rFonts w:cs="David" w:hint="cs"/>
          <w:sz w:val="24"/>
          <w:szCs w:val="24"/>
          <w:rtl/>
        </w:rPr>
        <w:t xml:space="preserve">היה </w:t>
      </w:r>
      <w:r w:rsidR="009D1990">
        <w:rPr>
          <w:rFonts w:cs="David"/>
          <w:sz w:val="24"/>
          <w:szCs w:val="24"/>
          <w:rtl/>
        </w:rPr>
        <w:br/>
      </w:r>
      <w:r w:rsidR="009D1990">
        <w:rPr>
          <w:rFonts w:cs="David" w:hint="cs"/>
          <w:sz w:val="24"/>
          <w:szCs w:val="24"/>
          <w:rtl/>
        </w:rPr>
        <w:t xml:space="preserve">    ב</w:t>
      </w:r>
      <w:r w:rsidR="00EA73FB" w:rsidRPr="00486608">
        <w:rPr>
          <w:rFonts w:cs="David" w:hint="cs"/>
          <w:sz w:val="24"/>
          <w:szCs w:val="24"/>
          <w:rtl/>
        </w:rPr>
        <w:t>פוטנציאל גבוה יותר.</w:t>
      </w:r>
      <w:r w:rsidR="009B7687" w:rsidRPr="00486608">
        <w:rPr>
          <w:rFonts w:cs="David" w:hint="cs"/>
          <w:sz w:val="24"/>
          <w:szCs w:val="24"/>
          <w:rtl/>
        </w:rPr>
        <w:t xml:space="preserve">  </w:t>
      </w:r>
      <w:r w:rsidR="00486608" w:rsidRPr="00486608">
        <w:rPr>
          <w:rFonts w:cs="David" w:hint="cs"/>
          <w:sz w:val="24"/>
          <w:szCs w:val="24"/>
          <w:rtl/>
        </w:rPr>
        <w:t xml:space="preserve">                                                                        </w:t>
      </w:r>
      <w:r w:rsidR="0077767F">
        <w:rPr>
          <w:rFonts w:cs="David" w:hint="cs"/>
          <w:sz w:val="24"/>
          <w:szCs w:val="24"/>
          <w:rtl/>
        </w:rPr>
        <w:t xml:space="preserve">   </w:t>
      </w:r>
      <w:r w:rsidR="00486608" w:rsidRPr="00486608">
        <w:rPr>
          <w:rFonts w:cs="David" w:hint="cs"/>
          <w:sz w:val="24"/>
          <w:szCs w:val="24"/>
          <w:rtl/>
        </w:rPr>
        <w:t xml:space="preserve">       </w:t>
      </w:r>
      <w:r w:rsidR="009B7687" w:rsidRPr="00486608">
        <w:rPr>
          <w:rFonts w:cs="David" w:hint="cs"/>
          <w:sz w:val="24"/>
          <w:szCs w:val="24"/>
          <w:rtl/>
        </w:rPr>
        <w:t xml:space="preserve">   </w:t>
      </w:r>
      <w:r w:rsidR="00486608" w:rsidRPr="00486608">
        <w:rPr>
          <w:rFonts w:cs="David" w:hint="cs"/>
          <w:sz w:val="24"/>
          <w:szCs w:val="24"/>
          <w:rtl/>
        </w:rPr>
        <w:t>( 5 נק.)</w:t>
      </w:r>
      <w:r w:rsidR="009B7687" w:rsidRPr="00486608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             </w:t>
      </w:r>
      <w:r w:rsidR="00DD708F" w:rsidRPr="00486608">
        <w:rPr>
          <w:rFonts w:cs="David" w:hint="cs"/>
          <w:sz w:val="24"/>
          <w:szCs w:val="24"/>
          <w:rtl/>
        </w:rPr>
        <w:t xml:space="preserve">      </w:t>
      </w:r>
      <w:r w:rsidR="009B7687" w:rsidRPr="00486608">
        <w:rPr>
          <w:rFonts w:cs="David" w:hint="cs"/>
          <w:sz w:val="24"/>
          <w:szCs w:val="24"/>
          <w:rtl/>
        </w:rPr>
        <w:t xml:space="preserve">  </w:t>
      </w:r>
    </w:p>
    <w:p w14:paraId="2921FBBF" w14:textId="5C6DEBE9" w:rsidR="00EE7587" w:rsidRPr="00486608" w:rsidRDefault="00EE7587" w:rsidP="00486608">
      <w:pPr>
        <w:pStyle w:val="ListParagraph"/>
        <w:spacing w:line="360" w:lineRule="auto"/>
        <w:rPr>
          <w:rFonts w:cs="David"/>
          <w:sz w:val="24"/>
          <w:szCs w:val="24"/>
          <w:rtl/>
        </w:rPr>
      </w:pPr>
      <w:r w:rsidRPr="00486608">
        <w:rPr>
          <w:rFonts w:cs="David" w:hint="cs"/>
          <w:sz w:val="24"/>
          <w:szCs w:val="24"/>
          <w:rtl/>
        </w:rPr>
        <w:t xml:space="preserve">(2) הראה שלפני סגירת המפסק ,מטענו של כדור </w:t>
      </w:r>
      <w:r w:rsidRPr="00486608">
        <w:rPr>
          <w:rFonts w:cs="David" w:hint="cs"/>
          <w:sz w:val="24"/>
          <w:szCs w:val="24"/>
        </w:rPr>
        <w:t>B</w:t>
      </w:r>
      <w:r w:rsidRPr="00486608">
        <w:rPr>
          <w:rFonts w:cs="David" w:hint="cs"/>
          <w:sz w:val="24"/>
          <w:szCs w:val="24"/>
          <w:rtl/>
        </w:rPr>
        <w:t xml:space="preserve"> זהה </w:t>
      </w:r>
      <w:r w:rsidRPr="00486608">
        <w:rPr>
          <w:rFonts w:cs="David" w:hint="cs"/>
          <w:b/>
          <w:bCs/>
          <w:sz w:val="24"/>
          <w:szCs w:val="24"/>
          <w:rtl/>
        </w:rPr>
        <w:t>בגודלו וסימנו</w:t>
      </w:r>
      <w:r w:rsidRPr="00486608">
        <w:rPr>
          <w:rFonts w:cs="David" w:hint="cs"/>
          <w:sz w:val="24"/>
          <w:szCs w:val="24"/>
          <w:rtl/>
        </w:rPr>
        <w:t xml:space="preserve"> למטענו </w:t>
      </w:r>
      <w:r w:rsidR="00EA73FB" w:rsidRPr="00486608">
        <w:rPr>
          <w:rFonts w:cs="David" w:hint="cs"/>
          <w:sz w:val="24"/>
          <w:szCs w:val="24"/>
          <w:rtl/>
        </w:rPr>
        <w:t xml:space="preserve"> של כ</w:t>
      </w:r>
      <w:r w:rsidRPr="00486608">
        <w:rPr>
          <w:rFonts w:cs="David" w:hint="cs"/>
          <w:sz w:val="24"/>
          <w:szCs w:val="24"/>
          <w:rtl/>
        </w:rPr>
        <w:t xml:space="preserve">דור </w:t>
      </w:r>
      <w:r w:rsidRPr="00486608">
        <w:rPr>
          <w:rFonts w:cs="David" w:hint="cs"/>
          <w:sz w:val="24"/>
          <w:szCs w:val="24"/>
        </w:rPr>
        <w:t>A</w:t>
      </w:r>
      <w:r w:rsidRPr="00486608">
        <w:rPr>
          <w:rFonts w:cs="David"/>
          <w:sz w:val="24"/>
          <w:szCs w:val="24"/>
        </w:rPr>
        <w:t xml:space="preserve"> </w:t>
      </w:r>
      <w:r w:rsidRPr="00486608">
        <w:rPr>
          <w:rFonts w:cs="David" w:hint="cs"/>
          <w:sz w:val="24"/>
          <w:szCs w:val="24"/>
          <w:rtl/>
        </w:rPr>
        <w:t xml:space="preserve">. </w:t>
      </w:r>
      <w:r w:rsidR="009B7687" w:rsidRPr="00486608">
        <w:rPr>
          <w:rFonts w:cs="David"/>
          <w:sz w:val="24"/>
          <w:szCs w:val="24"/>
          <w:rtl/>
        </w:rPr>
        <w:br/>
      </w:r>
      <w:r w:rsidR="009B7687" w:rsidRPr="00486608">
        <w:rPr>
          <w:rFonts w:cs="David" w:hint="cs"/>
          <w:sz w:val="24"/>
          <w:szCs w:val="24"/>
          <w:rtl/>
        </w:rPr>
        <w:t xml:space="preserve">     </w:t>
      </w:r>
      <w:r w:rsidRPr="00486608">
        <w:rPr>
          <w:rFonts w:cs="David" w:hint="cs"/>
          <w:sz w:val="24"/>
          <w:szCs w:val="24"/>
          <w:rtl/>
        </w:rPr>
        <w:t>פרט שיקוליך.</w:t>
      </w:r>
      <w:r w:rsidR="009B7687" w:rsidRPr="00486608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( 7 נק. )</w:t>
      </w:r>
    </w:p>
    <w:p w14:paraId="17C3A8AE" w14:textId="4DC60D7E" w:rsidR="00EE7587" w:rsidRPr="00486608" w:rsidRDefault="00F124BE" w:rsidP="00486608">
      <w:pPr>
        <w:pStyle w:val="ListParagraph"/>
        <w:numPr>
          <w:ilvl w:val="0"/>
          <w:numId w:val="22"/>
        </w:numPr>
        <w:spacing w:line="360" w:lineRule="auto"/>
        <w:rPr>
          <w:rFonts w:cs="David"/>
          <w:sz w:val="24"/>
          <w:szCs w:val="24"/>
          <w:rtl/>
        </w:rPr>
      </w:pPr>
      <w:r w:rsidRPr="00486608">
        <w:rPr>
          <w:rFonts w:cs="David" w:hint="cs"/>
          <w:sz w:val="24"/>
          <w:szCs w:val="24"/>
          <w:rtl/>
        </w:rPr>
        <w:t xml:space="preserve">זמן רב לאחר סגירת המפסק,  קבע עבור כל אחת מהנקודות הבאות, האם השדה  </w:t>
      </w:r>
      <w:r w:rsidR="009F5F4D">
        <w:rPr>
          <w:rFonts w:cs="David" w:hint="cs"/>
          <w:sz w:val="24"/>
          <w:szCs w:val="24"/>
          <w:rtl/>
        </w:rPr>
        <w:t xml:space="preserve">בכל </w:t>
      </w:r>
      <w:r w:rsidRPr="00486608">
        <w:rPr>
          <w:rFonts w:cs="David" w:hint="cs"/>
          <w:sz w:val="24"/>
          <w:szCs w:val="24"/>
          <w:rtl/>
        </w:rPr>
        <w:t xml:space="preserve">נקודה </w:t>
      </w:r>
      <w:r w:rsidR="009F5F4D">
        <w:rPr>
          <w:rFonts w:cs="David"/>
          <w:sz w:val="24"/>
          <w:szCs w:val="24"/>
          <w:rtl/>
        </w:rPr>
        <w:br/>
      </w:r>
      <w:r w:rsidRPr="00486608">
        <w:rPr>
          <w:rFonts w:cs="David" w:hint="cs"/>
          <w:sz w:val="24"/>
          <w:szCs w:val="24"/>
          <w:rtl/>
        </w:rPr>
        <w:t xml:space="preserve">גדל </w:t>
      </w:r>
      <w:r w:rsidR="007F71BA" w:rsidRPr="00486608">
        <w:rPr>
          <w:rFonts w:cs="David" w:hint="cs"/>
          <w:sz w:val="24"/>
          <w:szCs w:val="24"/>
          <w:rtl/>
        </w:rPr>
        <w:t xml:space="preserve">, </w:t>
      </w:r>
      <w:r w:rsidRPr="00486608">
        <w:rPr>
          <w:rFonts w:cs="David" w:hint="cs"/>
          <w:sz w:val="24"/>
          <w:szCs w:val="24"/>
          <w:rtl/>
        </w:rPr>
        <w:t xml:space="preserve">קטן או לא השתנה ביחס לערכו לפני סגירת המפסק. נמק </w:t>
      </w:r>
      <w:r w:rsidR="00FC3BAC" w:rsidRPr="00486608">
        <w:rPr>
          <w:rFonts w:cs="David" w:hint="cs"/>
          <w:sz w:val="24"/>
          <w:szCs w:val="24"/>
          <w:rtl/>
        </w:rPr>
        <w:t>משיקולים פיזיקליים בלבד</w:t>
      </w:r>
      <w:r w:rsidRPr="00486608">
        <w:rPr>
          <w:rFonts w:cs="David" w:hint="cs"/>
          <w:sz w:val="24"/>
          <w:szCs w:val="24"/>
          <w:rtl/>
        </w:rPr>
        <w:t>.</w:t>
      </w:r>
    </w:p>
    <w:p w14:paraId="482AC9F7" w14:textId="544271E8" w:rsidR="00EE7587" w:rsidRPr="00486608" w:rsidRDefault="00EE7587" w:rsidP="00486608">
      <w:pPr>
        <w:pStyle w:val="ListParagraph"/>
        <w:numPr>
          <w:ilvl w:val="0"/>
          <w:numId w:val="23"/>
        </w:numPr>
        <w:spacing w:line="360" w:lineRule="auto"/>
        <w:rPr>
          <w:rFonts w:cs="David"/>
          <w:sz w:val="24"/>
          <w:szCs w:val="24"/>
        </w:rPr>
      </w:pPr>
      <w:r w:rsidRPr="00486608">
        <w:rPr>
          <w:rFonts w:cs="David" w:hint="cs"/>
          <w:sz w:val="24"/>
          <w:szCs w:val="24"/>
          <w:rtl/>
        </w:rPr>
        <w:t xml:space="preserve">נקודה במרחק </w:t>
      </w:r>
      <w:r w:rsidRPr="00486608">
        <w:rPr>
          <w:rFonts w:cs="David"/>
          <w:sz w:val="24"/>
          <w:szCs w:val="24"/>
        </w:rPr>
        <w:t>12</w:t>
      </w:r>
      <w:r w:rsidR="0040409C" w:rsidRPr="00486608">
        <w:rPr>
          <w:rFonts w:cs="David"/>
          <w:sz w:val="24"/>
          <w:szCs w:val="24"/>
        </w:rPr>
        <w:t xml:space="preserve"> </w:t>
      </w:r>
      <w:r w:rsidRPr="00486608">
        <w:rPr>
          <w:rFonts w:cs="David"/>
          <w:sz w:val="24"/>
          <w:szCs w:val="24"/>
        </w:rPr>
        <w:t xml:space="preserve">cm </w:t>
      </w:r>
      <w:r w:rsidRPr="00486608">
        <w:rPr>
          <w:rFonts w:cs="David" w:hint="cs"/>
          <w:sz w:val="24"/>
          <w:szCs w:val="24"/>
          <w:rtl/>
        </w:rPr>
        <w:t xml:space="preserve"> ממרכז הכדור </w:t>
      </w:r>
      <w:r w:rsidRPr="00486608">
        <w:rPr>
          <w:rFonts w:cs="David" w:hint="cs"/>
          <w:sz w:val="24"/>
          <w:szCs w:val="24"/>
        </w:rPr>
        <w:t>B</w:t>
      </w:r>
      <w:r w:rsidR="00DD708F" w:rsidRPr="00486608">
        <w:rPr>
          <w:rFonts w:cs="David" w:hint="cs"/>
          <w:sz w:val="24"/>
          <w:szCs w:val="24"/>
          <w:rtl/>
        </w:rPr>
        <w:t xml:space="preserve"> </w:t>
      </w:r>
    </w:p>
    <w:p w14:paraId="735DCA68" w14:textId="7E868502" w:rsidR="00533B59" w:rsidRPr="00486608" w:rsidRDefault="00533B59" w:rsidP="00486608">
      <w:pPr>
        <w:pStyle w:val="ListParagraph"/>
        <w:numPr>
          <w:ilvl w:val="0"/>
          <w:numId w:val="23"/>
        </w:numPr>
        <w:spacing w:line="360" w:lineRule="auto"/>
        <w:rPr>
          <w:rFonts w:cs="David"/>
          <w:sz w:val="24"/>
          <w:szCs w:val="24"/>
        </w:rPr>
      </w:pPr>
      <w:r w:rsidRPr="00486608">
        <w:rPr>
          <w:rFonts w:cs="David" w:hint="cs"/>
          <w:sz w:val="24"/>
          <w:szCs w:val="24"/>
          <w:rtl/>
        </w:rPr>
        <w:t xml:space="preserve">נקודה במרחק </w:t>
      </w:r>
      <w:r w:rsidRPr="00486608">
        <w:rPr>
          <w:rFonts w:cs="David"/>
          <w:sz w:val="24"/>
          <w:szCs w:val="24"/>
        </w:rPr>
        <w:t xml:space="preserve">4.5 cm </w:t>
      </w:r>
      <w:r w:rsidRPr="00486608">
        <w:rPr>
          <w:rFonts w:cs="David" w:hint="cs"/>
          <w:sz w:val="24"/>
          <w:szCs w:val="24"/>
          <w:rtl/>
        </w:rPr>
        <w:t xml:space="preserve"> ממרכז הכדור </w:t>
      </w:r>
      <w:r w:rsidRPr="00486608">
        <w:rPr>
          <w:rFonts w:cs="David" w:hint="cs"/>
          <w:sz w:val="24"/>
          <w:szCs w:val="24"/>
        </w:rPr>
        <w:t>B</w:t>
      </w:r>
      <w:r w:rsidR="00DD708F" w:rsidRPr="00486608">
        <w:rPr>
          <w:rFonts w:cs="David" w:hint="cs"/>
          <w:sz w:val="24"/>
          <w:szCs w:val="24"/>
          <w:rtl/>
        </w:rPr>
        <w:t xml:space="preserve"> </w:t>
      </w:r>
      <w:r w:rsidR="00DD708F" w:rsidRPr="00486608">
        <w:rPr>
          <w:rFonts w:cs="David"/>
          <w:sz w:val="24"/>
          <w:szCs w:val="24"/>
          <w:rtl/>
        </w:rPr>
        <w:br/>
      </w:r>
      <w:r w:rsidR="00DD708F" w:rsidRPr="00486608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                  ( 1/3 9 נק.)</w:t>
      </w:r>
    </w:p>
    <w:p w14:paraId="7BC50843" w14:textId="0B22A1BE" w:rsidR="00EE7587" w:rsidRPr="00486608" w:rsidRDefault="00EE7587" w:rsidP="00486608">
      <w:pPr>
        <w:pStyle w:val="ListParagraph"/>
        <w:numPr>
          <w:ilvl w:val="0"/>
          <w:numId w:val="22"/>
        </w:numPr>
        <w:spacing w:line="360" w:lineRule="auto"/>
        <w:ind w:right="-142"/>
        <w:rPr>
          <w:rFonts w:cs="David"/>
          <w:sz w:val="24"/>
          <w:szCs w:val="24"/>
          <w:rtl/>
        </w:rPr>
      </w:pPr>
      <w:r w:rsidRPr="00486608">
        <w:rPr>
          <w:rFonts w:cs="David" w:hint="cs"/>
          <w:sz w:val="24"/>
          <w:szCs w:val="24"/>
          <w:rtl/>
        </w:rPr>
        <w:t xml:space="preserve">חשב כמה אלקטרונים עברו בתיל מרגע סגירת המפסק ועד זמן רב לאחר מכן. פרט </w:t>
      </w:r>
      <w:r w:rsidR="00CD5715" w:rsidRPr="00486608">
        <w:rPr>
          <w:rFonts w:cs="David" w:hint="cs"/>
          <w:sz w:val="24"/>
          <w:szCs w:val="24"/>
          <w:rtl/>
        </w:rPr>
        <w:t xml:space="preserve"> </w:t>
      </w:r>
      <w:r w:rsidR="00DB4989" w:rsidRPr="00486608">
        <w:rPr>
          <w:rFonts w:cs="David" w:hint="cs"/>
          <w:sz w:val="24"/>
          <w:szCs w:val="24"/>
          <w:rtl/>
        </w:rPr>
        <w:t>שיקוליך ו</w:t>
      </w:r>
      <w:r w:rsidRPr="00486608">
        <w:rPr>
          <w:rFonts w:cs="David" w:hint="cs"/>
          <w:sz w:val="24"/>
          <w:szCs w:val="24"/>
          <w:rtl/>
        </w:rPr>
        <w:t>חישוביך.</w:t>
      </w:r>
      <w:r w:rsidR="009B7687" w:rsidRPr="00486608">
        <w:rPr>
          <w:rFonts w:cs="David" w:hint="cs"/>
          <w:sz w:val="24"/>
          <w:szCs w:val="24"/>
          <w:rtl/>
        </w:rPr>
        <w:t xml:space="preserve"> </w:t>
      </w:r>
      <w:r w:rsidR="00DD708F" w:rsidRPr="00486608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    </w:t>
      </w:r>
      <w:r w:rsidR="00E96630">
        <w:rPr>
          <w:rFonts w:cs="David" w:hint="cs"/>
          <w:sz w:val="24"/>
          <w:szCs w:val="24"/>
          <w:rtl/>
        </w:rPr>
        <w:t xml:space="preserve"> </w:t>
      </w:r>
      <w:r w:rsidR="00DD708F" w:rsidRPr="00486608">
        <w:rPr>
          <w:rFonts w:cs="David" w:hint="cs"/>
          <w:sz w:val="24"/>
          <w:szCs w:val="24"/>
          <w:rtl/>
        </w:rPr>
        <w:t xml:space="preserve">     (12 נק.)</w:t>
      </w:r>
    </w:p>
    <w:p w14:paraId="1D54B3A2" w14:textId="630DB71E" w:rsidR="002142AD" w:rsidRDefault="002142AD" w:rsidP="00F124BE">
      <w:pPr>
        <w:bidi w:val="0"/>
        <w:spacing w:after="160" w:line="360" w:lineRule="auto"/>
        <w:rPr>
          <w:rtl/>
        </w:rPr>
      </w:pPr>
      <w:r>
        <w:rPr>
          <w:rtl/>
        </w:rPr>
        <w:br w:type="page"/>
      </w:r>
    </w:p>
    <w:p w14:paraId="5640CFEB" w14:textId="77777777" w:rsidR="002142AD" w:rsidRPr="002142AD" w:rsidRDefault="002142AD" w:rsidP="002142AD">
      <w:pPr>
        <w:spacing w:after="160" w:line="360" w:lineRule="auto"/>
        <w:rPr>
          <w:rFonts w:ascii="David" w:eastAsia="Calibri" w:hAnsi="David" w:cs="David"/>
          <w:b/>
          <w:bCs/>
          <w:noProof w:val="0"/>
          <w:sz w:val="28"/>
          <w:szCs w:val="28"/>
          <w:u w:val="single"/>
          <w:rtl/>
          <w:lang w:eastAsia="en-US"/>
        </w:rPr>
      </w:pPr>
      <w:bookmarkStart w:id="1" w:name="_Hlk3453033"/>
      <w:r w:rsidRPr="002142AD">
        <w:rPr>
          <w:rFonts w:ascii="David" w:eastAsia="Calibri" w:hAnsi="David" w:cs="David" w:hint="cs"/>
          <w:b/>
          <w:bCs/>
          <w:noProof w:val="0"/>
          <w:sz w:val="28"/>
          <w:szCs w:val="28"/>
          <w:u w:val="single"/>
          <w:rtl/>
          <w:lang w:eastAsia="en-US"/>
        </w:rPr>
        <w:lastRenderedPageBreak/>
        <w:t>שאלה מספר 2</w:t>
      </w:r>
    </w:p>
    <w:p w14:paraId="4AC3E52E" w14:textId="4E74266B" w:rsidR="00994D1D" w:rsidRDefault="00994D1D" w:rsidP="00893988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bookmarkStart w:id="2" w:name="_Hlk4501504"/>
      <w:bookmarkEnd w:id="1"/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תרשים מתואר מעגל חשמלי בו </w:t>
      </w:r>
      <w:r w:rsidR="00DB44B7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שני 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נגדים 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,</w:t>
      </w:r>
      <w:r w:rsidR="00DB44B7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שלוש 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נורות 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,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שני מפסקים </w:t>
      </w:r>
      <w:r>
        <w:rPr>
          <w:rFonts w:ascii="David" w:eastAsia="Calibri" w:hAnsi="David" w:cs="David"/>
          <w:noProof w:val="0"/>
          <w:sz w:val="24"/>
          <w:szCs w:val="24"/>
          <w:lang w:eastAsia="en-US"/>
        </w:rPr>
        <w:t xml:space="preserve"> 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ו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סוללה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</w:p>
    <w:p w14:paraId="058944CC" w14:textId="4E47F544" w:rsidR="00FA7524" w:rsidRPr="00FA7524" w:rsidRDefault="00FA7524" w:rsidP="00734F72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התנגדות הנגד הקבוע היא </w:t>
      </w:r>
      <w:r w:rsidRPr="00833461">
        <w:rPr>
          <w:rFonts w:ascii="David" w:eastAsia="Calibri" w:hAnsi="David" w:cs="David"/>
          <w:noProof w:val="0"/>
          <w:position w:val="-4"/>
          <w:sz w:val="24"/>
          <w:szCs w:val="24"/>
          <w:lang w:eastAsia="en-US"/>
        </w:rPr>
        <w:object w:dxaOrig="240" w:dyaOrig="260" w14:anchorId="34C97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3.6pt" o:ole="">
            <v:imagedata r:id="rId7" o:title=""/>
          </v:shape>
          <o:OLEObject Type="Embed" ProgID="Equation.DSMT4" ShapeID="_x0000_i1025" DrawAspect="Content" ObjectID="_1615810078" r:id="rId8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, התנגדות הנורה </w:t>
      </w:r>
      <w:r w:rsidRPr="00833461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60" w:dyaOrig="360" w14:anchorId="30572B73">
          <v:shape id="_x0000_i1026" type="#_x0000_t75" style="width:13.6pt;height:17.65pt" o:ole="">
            <v:imagedata r:id="rId9" o:title=""/>
          </v:shape>
          <o:OLEObject Type="Embed" ProgID="Equation.DSMT4" ShapeID="_x0000_i1026" DrawAspect="Content" ObjectID="_1615810079" r:id="rId10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היא </w:t>
      </w:r>
      <w:r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340" w:dyaOrig="279" w14:anchorId="1B2AB704">
          <v:shape id="_x0000_i1027" type="#_x0000_t75" style="width:17pt;height:13.6pt" o:ole="">
            <v:imagedata r:id="rId11" o:title=""/>
          </v:shape>
          <o:OLEObject Type="Embed" ProgID="Equation.DSMT4" ShapeID="_x0000_i1027" DrawAspect="Content" ObjectID="_1615810080" r:id="rId12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, התנגדות הנורה </w:t>
      </w:r>
      <w:r w:rsidRPr="00833461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79" w:dyaOrig="360" w14:anchorId="50BBDEEE">
          <v:shape id="_x0000_i1028" type="#_x0000_t75" style="width:13.6pt;height:17.65pt" o:ole="">
            <v:imagedata r:id="rId13" o:title=""/>
          </v:shape>
          <o:OLEObject Type="Embed" ProgID="Equation.DSMT4" ShapeID="_x0000_i1028" DrawAspect="Content" ObjectID="_1615810081" r:id="rId14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היא </w:t>
      </w:r>
      <w:r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440" w:dyaOrig="279" w14:anchorId="52643F6E">
          <v:shape id="_x0000_i1029" type="#_x0000_t75" style="width:21.75pt;height:13.6pt" o:ole="">
            <v:imagedata r:id="rId15" o:title=""/>
          </v:shape>
          <o:OLEObject Type="Embed" ProgID="Equation.DSMT4" ShapeID="_x0000_i1029" DrawAspect="Content" ObjectID="_1615810082" r:id="rId16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, התנגדות הנורה </w:t>
      </w:r>
      <w:r w:rsidRPr="00833461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79" w:dyaOrig="360" w14:anchorId="6AE2392C">
          <v:shape id="_x0000_i1030" type="#_x0000_t75" style="width:13.6pt;height:17.65pt" o:ole="">
            <v:imagedata r:id="rId17" o:title=""/>
          </v:shape>
          <o:OLEObject Type="Embed" ProgID="Equation.DSMT4" ShapeID="_x0000_i1030" DrawAspect="Content" ObjectID="_1615810083" r:id="rId18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היא </w:t>
      </w:r>
      <w:r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460" w:dyaOrig="279" w14:anchorId="03B84180">
          <v:shape id="_x0000_i1031" type="#_x0000_t75" style="width:23.1pt;height:13.6pt" o:ole="">
            <v:imagedata r:id="rId19" o:title=""/>
          </v:shape>
          <o:OLEObject Type="Embed" ProgID="Equation.DSMT4" ShapeID="_x0000_i1031" DrawAspect="Content" ObjectID="_1615810084" r:id="rId20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,</w:t>
      </w:r>
      <w:r w:rsidRPr="00833461">
        <w:rPr>
          <w:rFonts w:ascii="David" w:eastAsia="Calibri" w:hAnsi="David" w:cs="David"/>
          <w:noProof w:val="0"/>
          <w:sz w:val="24"/>
          <w:szCs w:val="24"/>
          <w:lang w:eastAsia="en-US"/>
        </w:rPr>
        <w:t xml:space="preserve"> </w: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BF51F6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התנגדותו</w: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המקסימלית של הנגד המשתנה היא </w:t>
      </w:r>
      <w:r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460" w:dyaOrig="279" w14:anchorId="2F69C7CC">
          <v:shape id="_x0000_i1032" type="#_x0000_t75" style="width:23.1pt;height:13.6pt" o:ole="">
            <v:imagedata r:id="rId21" o:title=""/>
          </v:shape>
          <o:OLEObject Type="Embed" ProgID="Equation.DSMT4" ShapeID="_x0000_i1032" DrawAspect="Content" ObjectID="_1615810085" r:id="rId22"/>
        </w:object>
      </w:r>
      <w:r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והיא מתפלגת באופן אחיד לכל אורכו. </w:t>
      </w:r>
      <w:r w:rsidR="00734F72" w:rsidRP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לסוללה </w:t>
      </w:r>
      <w:r w:rsidR="00734F72"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כא"מ </w:t>
      </w:r>
      <w:r w:rsidR="00734F72"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200" w:dyaOrig="220" w14:anchorId="7063D3F1">
          <v:shape id="_x0000_i1033" type="#_x0000_t75" style="width:9.5pt;height:10.85pt" o:ole="">
            <v:imagedata r:id="rId23" o:title=""/>
          </v:shape>
          <o:OLEObject Type="Embed" ProgID="Equation.DSMT4" ShapeID="_x0000_i1033" DrawAspect="Content" ObjectID="_1615810086" r:id="rId24"/>
        </w:object>
      </w:r>
      <w:r w:rsidR="00734F72"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וההתנגדות פנימית </w:t>
      </w:r>
      <w:r w:rsidR="00734F72"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540" w:dyaOrig="279" w14:anchorId="40C6C80D">
          <v:shape id="_x0000_i1034" type="#_x0000_t75" style="width:27.15pt;height:13.6pt" o:ole="">
            <v:imagedata r:id="rId25" o:title=""/>
          </v:shape>
          <o:OLEObject Type="Embed" ProgID="Equation.DSMT4" ShapeID="_x0000_i1034" DrawAspect="Content" ObjectID="_1615810087" r:id="rId26"/>
        </w:object>
      </w:r>
      <w:r w:rsidR="00734F72">
        <w:rPr>
          <w:rFonts w:ascii="David" w:eastAsia="Calibri" w:hAnsi="David" w:cs="David"/>
          <w:noProof w:val="0"/>
          <w:sz w:val="24"/>
          <w:szCs w:val="24"/>
          <w:lang w:eastAsia="en-US"/>
        </w:rPr>
        <w:t>r=</w:t>
      </w:r>
      <w:r w:rsidR="00734F7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734F72">
        <w:rPr>
          <w:rFonts w:ascii="David" w:eastAsia="Calibri" w:hAnsi="David" w:cs="David"/>
          <w:noProof w:val="0"/>
          <w:sz w:val="24"/>
          <w:szCs w:val="24"/>
          <w:lang w:eastAsia="en-US"/>
        </w:rPr>
        <w:t>.</w:t>
      </w:r>
    </w:p>
    <w:p w14:paraId="7E20F2D7" w14:textId="7CBA681C" w:rsidR="00FA7524" w:rsidRPr="00FA7524" w:rsidRDefault="00BE5DFD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  <w:r>
        <w:rPr>
          <w:rFonts w:ascii="David" w:eastAsia="Calibri" w:hAnsi="David" w:cs="David"/>
          <w:sz w:val="22"/>
          <w:szCs w:val="22"/>
          <w:rtl/>
          <w:lang w:val="he-IL" w:eastAsia="en-US"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1638FA61" wp14:editId="22BB4708">
                <wp:simplePos x="0" y="0"/>
                <wp:positionH relativeFrom="column">
                  <wp:posOffset>997392</wp:posOffset>
                </wp:positionH>
                <wp:positionV relativeFrom="paragraph">
                  <wp:posOffset>7620</wp:posOffset>
                </wp:positionV>
                <wp:extent cx="4337360" cy="2157386"/>
                <wp:effectExtent l="0" t="0" r="0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37360" cy="2157386"/>
                          <a:chOff x="0" y="0"/>
                          <a:chExt cx="4337360" cy="2157386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4337360" cy="2157386"/>
                            <a:chOff x="0" y="0"/>
                            <a:chExt cx="4337360" cy="2157386"/>
                          </a:xfrm>
                        </wpg:grpSpPr>
                        <wpg:grpSp>
                          <wpg:cNvPr id="8" name="Group 8"/>
                          <wpg:cNvGrpSpPr/>
                          <wpg:grpSpPr>
                            <a:xfrm>
                              <a:off x="0" y="0"/>
                              <a:ext cx="4337360" cy="2157386"/>
                              <a:chOff x="0" y="0"/>
                              <a:chExt cx="4337360" cy="2157386"/>
                            </a:xfrm>
                          </wpg:grpSpPr>
                          <wpg:grpSp>
                            <wpg:cNvPr id="11" name="Group 11"/>
                            <wpg:cNvGrpSpPr/>
                            <wpg:grpSpPr>
                              <a:xfrm>
                                <a:off x="0" y="0"/>
                                <a:ext cx="4337360" cy="2157386"/>
                                <a:chOff x="0" y="0"/>
                                <a:chExt cx="4337360" cy="2157386"/>
                              </a:xfrm>
                            </wpg:grpSpPr>
                            <wpg:grpSp>
                              <wpg:cNvPr id="16" name="Group 16"/>
                              <wpg:cNvGrpSpPr/>
                              <wpg:grpSpPr>
                                <a:xfrm>
                                  <a:off x="0" y="0"/>
                                  <a:ext cx="4337360" cy="2157386"/>
                                  <a:chOff x="0" y="0"/>
                                  <a:chExt cx="4337360" cy="2157386"/>
                                </a:xfrm>
                              </wpg:grpSpPr>
                              <wpg:grpSp>
                                <wpg:cNvPr id="24" name="Group 24"/>
                                <wpg:cNvGrpSpPr/>
                                <wpg:grpSpPr>
                                  <a:xfrm>
                                    <a:off x="0" y="0"/>
                                    <a:ext cx="4337360" cy="2157386"/>
                                    <a:chOff x="0" y="0"/>
                                    <a:chExt cx="4337360" cy="2157386"/>
                                  </a:xfrm>
                                </wpg:grpSpPr>
                                <wpg:grpSp>
                                  <wpg:cNvPr id="26" name="Group 26"/>
                                  <wpg:cNvGrpSpPr/>
                                  <wpg:grpSpPr>
                                    <a:xfrm>
                                      <a:off x="0" y="0"/>
                                      <a:ext cx="4337360" cy="2157386"/>
                                      <a:chOff x="0" y="0"/>
                                      <a:chExt cx="4337360" cy="2157386"/>
                                    </a:xfrm>
                                  </wpg:grpSpPr>
                                  <wpg:grpSp>
                                    <wpg:cNvPr id="27" name="Group 27"/>
                                    <wpg:cNvGrpSpPr/>
                                    <wpg:grpSpPr>
                                      <a:xfrm>
                                        <a:off x="0" y="0"/>
                                        <a:ext cx="4337360" cy="2157386"/>
                                        <a:chOff x="0" y="0"/>
                                        <a:chExt cx="4337360" cy="2157386"/>
                                      </a:xfrm>
                                    </wpg:grpSpPr>
                                    <wpg:grpSp>
                                      <wpg:cNvPr id="28" name="Group 28"/>
                                      <wpg:cNvGrpSpPr/>
                                      <wpg:grpSpPr>
                                        <a:xfrm>
                                          <a:off x="0" y="0"/>
                                          <a:ext cx="4337360" cy="2157386"/>
                                          <a:chOff x="0" y="0"/>
                                          <a:chExt cx="4337360" cy="2157386"/>
                                        </a:xfrm>
                                      </wpg:grpSpPr>
                                      <wpg:grpSp>
                                        <wpg:cNvPr id="29" name="Group 29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337360" cy="2157386"/>
                                            <a:chOff x="0" y="0"/>
                                            <a:chExt cx="4337360" cy="2157386"/>
                                          </a:xfrm>
                                        </wpg:grpSpPr>
                                        <wpg:grpSp>
                                          <wpg:cNvPr id="31" name="Group 31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4337360" cy="2157386"/>
                                              <a:chOff x="0" y="0"/>
                                              <a:chExt cx="4114184" cy="1974213"/>
                                            </a:xfrm>
                                          </wpg:grpSpPr>
                                          <wpg:grpSp>
                                            <wpg:cNvPr id="267" name="Group 267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4114184" cy="1974213"/>
                                                <a:chOff x="-169639" y="57150"/>
                                                <a:chExt cx="5443926" cy="2409825"/>
                                              </a:xfrm>
                                            </wpg:grpSpPr>
                                            <wpg:grpSp>
                                              <wpg:cNvPr id="294" name="Group 294"/>
                                              <wpg:cNvGrpSpPr/>
                                              <wpg:grpSpPr>
                                                <a:xfrm>
                                                  <a:off x="-169639" y="57150"/>
                                                  <a:ext cx="5443926" cy="2409825"/>
                                                  <a:chOff x="-169639" y="57150"/>
                                                  <a:chExt cx="5443926" cy="2409825"/>
                                                </a:xfrm>
                                              </wpg:grpSpPr>
                                              <pic:pic xmlns:pic="http://schemas.openxmlformats.org/drawingml/2006/picture">
                                                <pic:nvPicPr>
                                                  <pic:cNvPr id="295" name="Picture 295"/>
                                                  <pic:cNvPicPr>
                                                    <a:picLocks noChangeAspect="1"/>
                                                  </pic:cNvPicPr>
                                                </pic:nvPicPr>
                                                <pic:blipFill>
                                                  <a:blip r:embed="rId2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142874" y="180975"/>
                                                    <a:ext cx="4734560" cy="22860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  <wps:wsp>
                                                <wps:cNvPr id="296" name="Text Box 296"/>
                                                <wps:cNvSpPr txBox="1"/>
                                                <wps:spPr>
                                                  <a:xfrm>
                                                    <a:off x="1438275" y="57150"/>
                                                    <a:ext cx="371475" cy="3143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7BE1E846" w14:textId="77777777" w:rsidR="00775B90" w:rsidRDefault="00775B90" w:rsidP="00FA7524">
                                                      <w:r w:rsidRPr="00883A55">
                                                        <w:rPr>
                                                          <w:position w:val="-12"/>
                                                        </w:rPr>
                                                        <w:object w:dxaOrig="260" w:dyaOrig="360" w14:anchorId="34BE196B">
                                                          <v:shape id="_x0000_i1036" type="#_x0000_t75" style="width:12.9pt;height:17.65pt" o:ole="">
                                                            <v:imagedata r:id="rId28" o:title=""/>
                                                          </v:shape>
                                                          <o:OLEObject Type="Embed" ProgID="Equation.DSMT4" ShapeID="_x0000_i1036" DrawAspect="Content" ObjectID="_1615810104" r:id="rId29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97" name="Text Box 297"/>
                                                <wps:cNvSpPr txBox="1"/>
                                                <wps:spPr>
                                                  <a:xfrm>
                                                    <a:off x="3171825" y="57150"/>
                                                    <a:ext cx="438150" cy="3619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1042334D" w14:textId="77777777" w:rsidR="00775B90" w:rsidRDefault="00775B90" w:rsidP="00FA7524">
                                                      <w:r w:rsidRPr="00883A55">
                                                        <w:rPr>
                                                          <w:position w:val="-12"/>
                                                        </w:rPr>
                                                        <w:object w:dxaOrig="279" w:dyaOrig="360" w14:anchorId="2498AD6F">
                                                          <v:shape id="_x0000_i1038" type="#_x0000_t75" style="width:14.25pt;height:17.65pt" o:ole="">
                                                            <v:imagedata r:id="rId30" o:title=""/>
                                                          </v:shape>
                                                          <o:OLEObject Type="Embed" ProgID="Equation.DSMT4" ShapeID="_x0000_i1038" DrawAspect="Content" ObjectID="_1615810105" r:id="rId31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98" name="Text Box 298"/>
                                                <wps:cNvSpPr txBox="1"/>
                                                <wps:spPr>
                                                  <a:xfrm>
                                                    <a:off x="-169639" y="1675362"/>
                                                    <a:ext cx="598256" cy="60379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3ACC7645" w14:textId="77777777" w:rsidR="00775B90" w:rsidRDefault="00775B90" w:rsidP="00FA7524">
                                                      <w:r w:rsidRPr="00FD43BD">
                                                        <w:rPr>
                                                          <w:position w:val="-26"/>
                                                        </w:rPr>
                                                        <w:object w:dxaOrig="340" w:dyaOrig="639" w14:anchorId="56B6B862">
                                                          <v:shape id="_x0000_i1040" type="#_x0000_t75" style="width:17pt;height:31.9pt" o:ole="">
                                                            <v:imagedata r:id="rId32" o:title=""/>
                                                          </v:shape>
                                                          <o:OLEObject Type="Embed" ProgID="Equation.DSMT4" ShapeID="_x0000_i1040" DrawAspect="Content" ObjectID="_1615810106" r:id="rId33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299" name="Text Box 299"/>
                                                <wps:cNvSpPr txBox="1"/>
                                                <wps:spPr>
                                                  <a:xfrm>
                                                    <a:off x="3243022" y="849100"/>
                                                    <a:ext cx="547515" cy="60480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0D037934" w14:textId="77777777" w:rsidR="00775B90" w:rsidRDefault="00775B90" w:rsidP="00FA7524">
                                                      <w:r w:rsidRPr="00FD43BD">
                                                        <w:rPr>
                                                          <w:position w:val="-26"/>
                                                        </w:rPr>
                                                        <w:object w:dxaOrig="440" w:dyaOrig="639" w14:anchorId="50E219C5">
                                                          <v:shape id="_x0000_i1042" type="#_x0000_t75" style="width:21.75pt;height:31.9pt" o:ole="">
                                                            <v:imagedata r:id="rId34" o:title=""/>
                                                          </v:shape>
                                                          <o:OLEObject Type="Embed" ProgID="Equation.DSMT4" ShapeID="_x0000_i1042" DrawAspect="Content" ObjectID="_1615810107" r:id="rId35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00" name="Text Box 300"/>
                                                <wps:cNvSpPr txBox="1"/>
                                                <wps:spPr>
                                                  <a:xfrm>
                                                    <a:off x="4695330" y="892629"/>
                                                    <a:ext cx="578957" cy="63526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0DAE3389" w14:textId="77777777" w:rsidR="00775B90" w:rsidRDefault="00775B90" w:rsidP="00FA7524">
                                                      <w:r w:rsidRPr="00FD43BD">
                                                        <w:rPr>
                                                          <w:position w:val="-26"/>
                                                        </w:rPr>
                                                        <w:object w:dxaOrig="460" w:dyaOrig="639" w14:anchorId="594D832D">
                                                          <v:shape id="_x0000_i1044" type="#_x0000_t75" style="width:23.1pt;height:31.9pt" o:ole="">
                                                            <v:imagedata r:id="rId36" o:title=""/>
                                                          </v:shape>
                                                          <o:OLEObject Type="Embed" ProgID="Equation.DSMT4" ShapeID="_x0000_i1044" DrawAspect="Content" ObjectID="_1615810108" r:id="rId37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01" name="Text Box 301"/>
                                                <wps:cNvSpPr txBox="1"/>
                                                <wps:spPr>
                                                  <a:xfrm>
                                                    <a:off x="1255508" y="1246635"/>
                                                    <a:ext cx="1077991" cy="308091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ysClr val="window" lastClr="FFFFFF"/>
                                                  </a:solidFill>
                                                  <a:ln w="6350">
                                                    <a:noFill/>
                                                  </a:ln>
                                                </wps:spPr>
                                                <wps:txbx>
                                                  <w:txbxContent>
                                                    <w:p w14:paraId="4D320738" w14:textId="77777777" w:rsidR="00775B90" w:rsidRDefault="00775B90" w:rsidP="00FA7524">
                                                      <w:r w:rsidRPr="00883A55">
                                                        <w:rPr>
                                                          <w:position w:val="-10"/>
                                                        </w:rPr>
                                                        <w:object w:dxaOrig="1180" w:dyaOrig="320" w14:anchorId="6EFBCE9B">
                                                          <v:shape id="_x0000_i1046" type="#_x0000_t75" style="width:58.4pt;height:15.6pt" o:ole="">
                                                            <v:imagedata r:id="rId38" o:title=""/>
                                                          </v:shape>
                                                          <o:OLEObject Type="Embed" ProgID="Equation.DSMT4" ShapeID="_x0000_i1046" DrawAspect="Content" ObjectID="_1615810109" r:id="rId39"/>
                                                        </w:object>
                                                      </w:r>
                                                      <w:r>
                                                        <w:t xml:space="preserve"> </w: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02" name="Text Box 302"/>
                                              <wps:cNvSpPr txBox="1"/>
                                              <wps:spPr>
                                                <a:xfrm>
                                                  <a:off x="77949" y="776631"/>
                                                  <a:ext cx="331590" cy="3184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ysClr val="window" lastClr="FFFFFF"/>
                                                </a:solidFill>
                                                <a:ln w="6350">
                                                  <a:noFill/>
                                                </a:ln>
                                              </wps:spPr>
                                              <wps:txbx>
                                                <w:txbxContent>
                                                  <w:p w14:paraId="5EF8D028" w14:textId="77777777" w:rsidR="00775B90" w:rsidRDefault="00775B90" w:rsidP="00FA7524">
                                                    <w:r w:rsidRPr="00FB3438">
                                                      <w:rPr>
                                                        <w:position w:val="-4"/>
                                                      </w:rPr>
                                                      <w:object w:dxaOrig="240" w:dyaOrig="260" w14:anchorId="134BD360">
                                                        <v:shape id="_x0000_i1048" type="#_x0000_t75" style="width:12.25pt;height:12.9pt" o:ole="">
                                                          <v:imagedata r:id="rId40" o:title=""/>
                                                        </v:shape>
                                                        <o:OLEObject Type="Embed" ProgID="Equation.DSMT4" ShapeID="_x0000_i1048" DrawAspect="Content" ObjectID="_1615810110" r:id="rId41"/>
                                                      </w:object>
                                                    </w:r>
                                                    <w:r>
                                                      <w:t xml:space="preserve"> 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  <pic:pic xmlns:pic="http://schemas.openxmlformats.org/drawingml/2006/picture">
                                            <pic:nvPicPr>
                                              <pic:cNvPr id="303" name="Picture 303"/>
                                              <pic:cNvPicPr>
                                                <a:picLocks noChangeAspect="1"/>
                                              </pic:cNvPicPr>
                                            </pic:nvPicPr>
                                            <pic:blipFill>
                                              <a:blip r:embed="rId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 rot="5400000">
                                                <a:off x="3162389" y="1216546"/>
                                                <a:ext cx="619125" cy="4572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wpg:grpSp>
                                        <wps:wsp>
                                          <wps:cNvPr id="304" name="Rectangle: Rounded Corners 304"/>
                                          <wps:cNvSpPr/>
                                          <wps:spPr>
                                            <a:xfrm>
                                              <a:off x="3152851" y="1572768"/>
                                              <a:ext cx="264079" cy="263769"/>
                                            </a:xfrm>
                                            <a:prstGeom prst="roundRect">
                                              <a:avLst/>
                                            </a:prstGeom>
                                            <a:solidFill>
                                              <a:sysClr val="window" lastClr="FFFFFF"/>
                                            </a:solidFill>
                                            <a:ln w="12700" cap="flat" cmpd="sng" algn="ctr">
                                              <a:noFill/>
                                              <a:prstDash val="solid"/>
                                              <a:miter lim="800000"/>
                                            </a:ln>
                                            <a:effectLst/>
                                          </wps:spPr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05" name="Rectangle: Rounded Corners 305"/>
                                        <wps:cNvSpPr/>
                                        <wps:spPr>
                                          <a:xfrm>
                                            <a:off x="3833165" y="1192378"/>
                                            <a:ext cx="87923" cy="769327"/>
                                          </a:xfrm>
                                          <a:prstGeom prst="roundRect">
                                            <a:avLst/>
                                          </a:prstGeom>
                                          <a:solidFill>
                                            <a:sysClr val="window" lastClr="FFFFFF"/>
                                          </a:solidFill>
                                          <a:ln w="12700" cap="flat" cmpd="sng" algn="ctr">
                                            <a:noFill/>
                                            <a:prstDash val="solid"/>
                                            <a:miter lim="800000"/>
                                          </a:ln>
                                          <a:effectLst/>
                                        </wps:spPr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306" name="Straight Connector 306"/>
                                      <wps:cNvCnPr/>
                                      <wps:spPr>
                                        <a:xfrm>
                                          <a:off x="3525926" y="1163117"/>
                                          <a:ext cx="0" cy="18732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 cap="flat" cmpd="sng" algn="ctr">
                                          <a:solidFill>
                                            <a:sysClr val="windowText" lastClr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  <a:effectLst/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07" name="Straight Connector 307"/>
                                    <wps:cNvCnPr/>
                                    <wps:spPr>
                                      <a:xfrm>
                                        <a:off x="3525926" y="1799539"/>
                                        <a:ext cx="0" cy="18758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08" name="Straight Connector 308"/>
                                  <wps:cNvCnPr/>
                                  <wps:spPr>
                                    <a:xfrm>
                                      <a:off x="3818534" y="1587398"/>
                                      <a:ext cx="0" cy="18758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09" name="Straight Connector 309"/>
                                  <wps:cNvCnPr/>
                                  <wps:spPr>
                                    <a:xfrm>
                                      <a:off x="3818534" y="1704442"/>
                                      <a:ext cx="0" cy="1873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10" name="Straight Connector 310"/>
                                  <wps:cNvCnPr/>
                                  <wps:spPr>
                                    <a:xfrm>
                                      <a:off x="3540557" y="1865376"/>
                                      <a:ext cx="276055" cy="851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311" name="Oval 311"/>
                                <wps:cNvSpPr/>
                                <wps:spPr>
                                  <a:xfrm>
                                    <a:off x="3496666" y="1287475"/>
                                    <a:ext cx="58615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ysClr val="windowText" lastClr="000000"/>
                                  </a:solidFill>
                                  <a:ln w="12700" cap="flat" cmpd="sng" algn="ctr">
                                    <a:solidFill>
                                      <a:sysClr val="windowText" lastClr="000000">
                                        <a:shade val="50000"/>
                                      </a:sys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12" name="Oval 312"/>
                              <wps:cNvSpPr/>
                              <wps:spPr>
                                <a:xfrm>
                                  <a:off x="3489350" y="1792224"/>
                                  <a:ext cx="58420" cy="450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13" name="Text Box 313"/>
                            <wps:cNvSpPr txBox="1"/>
                            <wps:spPr>
                              <a:xfrm>
                                <a:off x="3306433" y="1689858"/>
                                <a:ext cx="219491" cy="28219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A5676E9" w14:textId="77777777" w:rsidR="00775B90" w:rsidRDefault="00775B90" w:rsidP="00FA7524">
                                  <w:r>
                                    <w:rPr>
                                      <w:rFonts w:hint="c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14" name="Text Box 314"/>
                          <wps:cNvSpPr txBox="1"/>
                          <wps:spPr>
                            <a:xfrm>
                              <a:off x="3262579" y="1192378"/>
                              <a:ext cx="219475" cy="2821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21C7D18" w14:textId="77777777" w:rsidR="00775B90" w:rsidRDefault="00775B90" w:rsidP="00FA7524">
                                <w:r>
                                  <w:rPr>
                                    <w:rFonts w:hint="c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36" name="Picture 36" descr="C:\Users\boazk\AppData\Local\Microsoft\Windows\INetCache\Content.MSO\411EEA6.tmp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265568" y="702890"/>
                            <a:ext cx="607060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5" name="Straight Connector 45"/>
                        <wps:cNvCnPr/>
                        <wps:spPr>
                          <a:xfrm>
                            <a:off x="567690" y="461176"/>
                            <a:ext cx="0" cy="18000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567690" y="1105231"/>
                            <a:ext cx="0" cy="179705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38FA61" id="Group 47" o:spid="_x0000_s1098" style="position:absolute;left:0;text-align:left;margin-left:78.55pt;margin-top:.6pt;width:341.5pt;height:169.85pt;z-index:251694592;mso-position-horizontal-relative:text;mso-position-vertical-relative:text" coordsize="43373,21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">
                <v:group id="Group 5" o:spid="_x0000_s1099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group id="Group 8" o:spid="_x0000_s1100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Group 11" o:spid="_x0000_s1101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group id="Group 16" o:spid="_x0000_s1102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<v:group id="Group 24" o:spid="_x0000_s1103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<v:group id="Group 26" o:spid="_x0000_s1104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<v:group id="Group 27" o:spid="_x0000_s1105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<v:group id="Group 28" o:spid="_x0000_s1106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    <v:group id="Group 29" o:spid="_x0000_s1107" style="position:absolute;width:43373;height:21573" coordsize="43373,21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      <v:group id="Group 31" o:spid="_x0000_s1108" style="position:absolute;width:43373;height:21573" coordsize="41141,19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      <v:group id="Group 267" o:spid="_x0000_s1109" style="position:absolute;width:41141;height:19742" coordorigin="-1696,571" coordsize="54439,24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                  <v:group id="Group 294" o:spid="_x0000_s1110" style="position:absolute;left:-1696;top:571;width:54438;height:24098" coordorigin="-1696,571" coordsize="54439,240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                <v:shape id="Picture 295" o:spid="_x0000_s1111" type="#_x0000_t75" style="position:absolute;left:1428;top:1809;width:47346;height:228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">
                                          <v:imagedata r:id="rId44" o:title=""/>
                                        </v:shape>
                                        <v:shape id="Text Box 296" o:spid="_x0000_s1112" type="#_x0000_t202" style="position:absolute;left:14382;top:571;width:3715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sMX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L4JYG/M+EIyNUvAAAA//8DAFBLAQItABQABgAIAAAAIQDb4fbL7gAAAIUBAAATAAAAAAAA&#10;AAAAAAAAAAAAAABbQ29udGVudF9UeXBlc10ueG1sUEsBAi0AFAAGAAgAAAAhAFr0LFu/AAAAFQEA&#10;AAsAAAAAAAAAAAAAAAAAHwEAAF9yZWxzLy5yZWxzUEsBAi0AFAAGAAgAAAAhALoewxf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14:paraId="7BE1E846" w14:textId="77777777" w:rsidR="00775B90" w:rsidRDefault="00775B90" w:rsidP="00FA7524">
                                                <w:r w:rsidRPr="00883A55">
                                                  <w:rPr>
                                                    <w:position w:val="-12"/>
                                                  </w:rPr>
                                                  <w:object w:dxaOrig="260" w:dyaOrig="360" w14:anchorId="34BE196B">
                                                    <v:shape id="_x0000_i1036" type="#_x0000_t75" style="width:12.9pt;height:17.65pt" o:ole="">
                                                      <v:imagedata r:id="rId28" o:title=""/>
                                                    </v:shape>
                                                    <o:OLEObject Type="Embed" ProgID="Equation.DSMT4" ShapeID="_x0000_i1036" DrawAspect="Content" ObjectID="_1615810104" r:id="rId45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297" o:spid="_x0000_s1113" type="#_x0000_t202" style="position:absolute;left:31718;top:571;width:4381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aM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7A1+z4QjIBc/AAAA//8DAFBLAQItABQABgAIAAAAIQDb4fbL7gAAAIUBAAATAAAAAAAA&#10;AAAAAAAAAAAAAABbQ29udGVudF9UeXBlc10ueG1sUEsBAi0AFAAGAAgAAAAhAFr0LFu/AAAAFQEA&#10;AAsAAAAAAAAAAAAAAAAAHwEAAF9yZWxzLy5yZWxzUEsBAi0AFAAGAAgAAAAhANVSZoz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14:paraId="1042334D" w14:textId="77777777" w:rsidR="00775B90" w:rsidRDefault="00775B90" w:rsidP="00FA7524">
                                                <w:r w:rsidRPr="00883A55">
                                                  <w:rPr>
                                                    <w:position w:val="-12"/>
                                                  </w:rPr>
                                                  <w:object w:dxaOrig="279" w:dyaOrig="360" w14:anchorId="2498AD6F">
                                                    <v:shape id="_x0000_i1038" type="#_x0000_t75" style="width:14.25pt;height:17.65pt" o:ole="">
                                                      <v:imagedata r:id="rId30" o:title=""/>
                                                    </v:shape>
                                                    <o:OLEObject Type="Embed" ProgID="Equation.DSMT4" ShapeID="_x0000_i1038" DrawAspect="Content" ObjectID="_1615810105" r:id="rId46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298" o:spid="_x0000_s1114" type="#_x0000_t202" style="position:absolute;left:-1696;top:16753;width:5982;height:6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fL+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tOBOOgFzdAAAA//8DAFBLAQItABQABgAIAAAAIQDb4fbL7gAAAIUBAAATAAAAAAAAAAAA&#10;AAAAAAAAAABbQ29udGVudF9UeXBlc10ueG1sUEsBAi0AFAAGAAgAAAAhAFr0LFu/AAAAFQEAAAsA&#10;AAAAAAAAAAAAAAAAHwEAAF9yZWxzLy5yZWxzUEsBAi0AFAAGAAgAAAAhAKTN8v7EAAAA3AAAAA8A&#10;AAAAAAAAAAAAAAAABwIAAGRycy9kb3ducmV2LnhtbFBLBQYAAAAAAwADALcAAAD4AgAAAAA=&#10;" filled="f" stroked="f" strokeweight=".5pt">
                                          <v:textbox>
                                            <w:txbxContent>
                                              <w:p w14:paraId="3ACC7645" w14:textId="77777777" w:rsidR="00775B90" w:rsidRDefault="00775B90" w:rsidP="00FA7524">
                                                <w:r w:rsidRPr="00FD43BD">
                                                  <w:rPr>
                                                    <w:position w:val="-26"/>
                                                  </w:rPr>
                                                  <w:object w:dxaOrig="340" w:dyaOrig="639" w14:anchorId="56B6B862">
                                                    <v:shape id="_x0000_i1040" type="#_x0000_t75" style="width:17pt;height:31.9pt" o:ole="">
                                                      <v:imagedata r:id="rId32" o:title=""/>
                                                    </v:shape>
                                                    <o:OLEObject Type="Embed" ProgID="Equation.DSMT4" ShapeID="_x0000_i1040" DrawAspect="Content" ObjectID="_1615810106" r:id="rId47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299" o:spid="_x0000_s1115" type="#_x0000_t202" style="position:absolute;left:32430;top:8491;width:5475;height:6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" filled="f" stroked="f" strokeweight=".5pt">
                                          <v:textbox>
                                            <w:txbxContent>
                                              <w:p w14:paraId="0D037934" w14:textId="77777777" w:rsidR="00775B90" w:rsidRDefault="00775B90" w:rsidP="00FA7524">
                                                <w:r w:rsidRPr="00FD43BD">
                                                  <w:rPr>
                                                    <w:position w:val="-26"/>
                                                  </w:rPr>
                                                  <w:object w:dxaOrig="440" w:dyaOrig="639" w14:anchorId="50E219C5">
                                                    <v:shape id="_x0000_i1042" type="#_x0000_t75" style="width:21.75pt;height:31.9pt" o:ole="">
                                                      <v:imagedata r:id="rId34" o:title=""/>
                                                    </v:shape>
                                                    <o:OLEObject Type="Embed" ProgID="Equation.DSMT4" ShapeID="_x0000_i1042" DrawAspect="Content" ObjectID="_1615810107" r:id="rId48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300" o:spid="_x0000_s1116" type="#_x0000_t202" style="position:absolute;left:46953;top:8926;width:5789;height:63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GTixAAAANw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ozA/nAlHQCZ/AAAA//8DAFBLAQItABQABgAIAAAAIQDb4fbL7gAAAIUBAAATAAAAAAAAAAAA&#10;AAAAAAAAAABbQ29udGVudF9UeXBlc10ueG1sUEsBAi0AFAAGAAgAAAAhAFr0LFu/AAAAFQEAAAsA&#10;AAAAAAAAAAAAAAAAHwEAAF9yZWxzLy5yZWxzUEsBAi0AFAAGAAgAAAAhAMRQZOLEAAAA3AAAAA8A&#10;AAAAAAAAAAAAAAAABwIAAGRycy9kb3ducmV2LnhtbFBLBQYAAAAAAwADALcAAAD4AgAAAAA=&#10;" filled="f" stroked="f" strokeweight=".5pt">
                                          <v:textbox>
                                            <w:txbxContent>
                                              <w:p w14:paraId="0DAE3389" w14:textId="77777777" w:rsidR="00775B90" w:rsidRDefault="00775B90" w:rsidP="00FA7524">
                                                <w:r w:rsidRPr="00FD43BD">
                                                  <w:rPr>
                                                    <w:position w:val="-26"/>
                                                  </w:rPr>
                                                  <w:object w:dxaOrig="460" w:dyaOrig="639" w14:anchorId="594D832D">
                                                    <v:shape id="_x0000_i1044" type="#_x0000_t75" style="width:23.1pt;height:31.9pt" o:ole="">
                                                      <v:imagedata r:id="rId36" o:title=""/>
                                                    </v:shape>
                                                    <o:OLEObject Type="Embed" ProgID="Equation.DSMT4" ShapeID="_x0000_i1044" DrawAspect="Content" ObjectID="_1615810108" r:id="rId49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  <v:shape id="Text Box 301" o:spid="_x0000_s1117" type="#_x0000_t202" style="position:absolute;left:12555;top:12466;width:10779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" fillcolor="window" stroked="f" strokeweight=".5pt">
                                          <v:textbox>
                                            <w:txbxContent>
                                              <w:p w14:paraId="4D320738" w14:textId="77777777" w:rsidR="00775B90" w:rsidRDefault="00775B90" w:rsidP="00FA7524">
                                                <w:r w:rsidRPr="00883A55">
                                                  <w:rPr>
                                                    <w:position w:val="-10"/>
                                                  </w:rPr>
                                                  <w:object w:dxaOrig="1180" w:dyaOrig="320" w14:anchorId="6EFBCE9B">
                                                    <v:shape id="_x0000_i1046" type="#_x0000_t75" style="width:58.4pt;height:15.6pt" o:ole="">
                                                      <v:imagedata r:id="rId38" o:title=""/>
                                                    </v:shape>
                                                    <o:OLEObject Type="Embed" ProgID="Equation.DSMT4" ShapeID="_x0000_i1046" DrawAspect="Content" ObjectID="_1615810109" r:id="rId50"/>
                                                  </w:object>
                                                </w:r>
                                                <w:r>
                                                  <w:t xml:space="preserve"> </w:t>
                                                </w:r>
                                              </w:p>
                                            </w:txbxContent>
                                          </v:textbox>
                                        </v:shape>
                                      </v:group>
                                      <v:shape id="Text Box 302" o:spid="_x0000_s1118" type="#_x0000_t202" style="position:absolute;left:779;top:7766;width:3316;height:3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" fillcolor="window" stroked="f" strokeweight=".5pt">
                                        <v:textbox>
                                          <w:txbxContent>
                                            <w:p w14:paraId="5EF8D028" w14:textId="77777777" w:rsidR="00775B90" w:rsidRDefault="00775B90" w:rsidP="00FA7524">
                                              <w:r w:rsidRPr="00FB3438">
                                                <w:rPr>
                                                  <w:position w:val="-4"/>
                                                </w:rPr>
                                                <w:object w:dxaOrig="240" w:dyaOrig="260" w14:anchorId="134BD360">
                                                  <v:shape id="_x0000_i1048" type="#_x0000_t75" style="width:12.25pt;height:12.9pt" o:ole="">
                                                    <v:imagedata r:id="rId40" o:title=""/>
                                                  </v:shape>
                                                  <o:OLEObject Type="Embed" ProgID="Equation.DSMT4" ShapeID="_x0000_i1048" DrawAspect="Content" ObjectID="_1615810110" r:id="rId51"/>
                                                </w:object>
                                              </w:r>
                                              <w:r>
                                                <w:t xml:space="preserve"> 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Picture 303" o:spid="_x0000_s1119" type="#_x0000_t75" style="position:absolute;left:31623;top:12165;width:6192;height:4572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">
                                      <v:imagedata r:id="rId52" o:title=""/>
                                    </v:shape>
                                  </v:group>
                                  <v:roundrect id="Rectangle: Rounded Corners 304" o:spid="_x0000_s1120" style="position:absolute;left:31528;top:15727;width:2641;height:263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" fillcolor="window" stroked="f" strokeweight="1pt">
                                    <v:stroke joinstyle="miter"/>
                                  </v:roundrect>
                                </v:group>
                                <v:roundrect id="Rectangle: Rounded Corners 305" o:spid="_x0000_s1121" style="position:absolute;left:38331;top:11923;width:879;height:769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" fillcolor="window" stroked="f" strokeweight="1pt">
                                  <v:stroke joinstyle="miter"/>
                                </v:roundrect>
                              </v:group>
                              <v:line id="Straight Connector 306" o:spid="_x0000_s1122" style="position:absolute;visibility:visible;mso-wrap-style:square" from="35259,11631" to="35259,13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" strokecolor="windowText" strokeweight="1pt">
                                <v:stroke joinstyle="miter"/>
                              </v:line>
                            </v:group>
                            <v:line id="Straight Connector 307" o:spid="_x0000_s1123" style="position:absolute;visibility:visible;mso-wrap-style:square" from="35259,17995" to="35259,19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" strokecolor="windowText" strokeweight="1pt">
                              <v:stroke joinstyle="miter"/>
                            </v:line>
                          </v:group>
                          <v:line id="Straight Connector 308" o:spid="_x0000_s1124" style="position:absolute;visibility:visible;mso-wrap-style:square" from="38185,15873" to="38185,17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" strokecolor="windowText" strokeweight="1pt">
                            <v:stroke joinstyle="miter"/>
                          </v:line>
                          <v:line id="Straight Connector 309" o:spid="_x0000_s1125" style="position:absolute;visibility:visible;mso-wrap-style:square" from="38185,17044" to="38185,18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" strokecolor="windowText" strokeweight="1pt">
                            <v:stroke joinstyle="miter"/>
                          </v:line>
                          <v:line id="Straight Connector 310" o:spid="_x0000_s1126" style="position:absolute;visibility:visible;mso-wrap-style:square" from="35405,18653" to="38166,18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" strokecolor="windowText" strokeweight="1pt">
                            <v:stroke joinstyle="miter"/>
                          </v:line>
                        </v:group>
                        <v:oval id="Oval 311" o:spid="_x0000_s1127" style="position:absolute;left:34966;top:12874;width:586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" fillcolor="windowText" strokeweight="1pt">
                          <v:stroke joinstyle="miter"/>
                        </v:oval>
                      </v:group>
                      <v:oval id="Oval 312" o:spid="_x0000_s1128" style="position:absolute;left:34893;top:17922;width:584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" fillcolor="windowText" strokeweight="1pt">
                        <v:stroke joinstyle="miter"/>
                      </v:oval>
                    </v:group>
                    <v:shape id="Text Box 313" o:spid="_x0000_s1129" type="#_x0000_t202" style="position:absolute;left:33064;top:16898;width:2195;height:2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2xI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sVtsSMYAAADcAAAA&#10;DwAAAAAAAAAAAAAAAAAHAgAAZHJzL2Rvd25yZXYueG1sUEsFBgAAAAADAAMAtwAAAPoCAAAAAA==&#10;" filled="f" stroked="f" strokeweight=".5pt">
                      <v:textbox>
                        <w:txbxContent>
                          <w:p w14:paraId="0A5676E9" w14:textId="77777777" w:rsidR="00775B90" w:rsidRDefault="00775B90" w:rsidP="00FA7524">
                            <w:r>
                              <w:rPr>
                                <w:rFonts w:hint="c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Text Box 314" o:spid="_x0000_s1130" type="#_x0000_t202" style="position:absolute;left:32625;top:11923;width:2195;height:2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vQ8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dvAP9nwhGQ0z8AAAD//wMAUEsBAi0AFAAGAAgAAAAhANvh9svuAAAAhQEAABMAAAAAAAAA&#10;AAAAAAAAAAAAAFtDb250ZW50X1R5cGVzXS54bWxQSwECLQAUAAYACAAAACEAWvQsW78AAAAVAQAA&#10;CwAAAAAAAAAAAAAAAAAfAQAAX3JlbHMvLnJlbHNQSwECLQAUAAYACAAAACEAPrL0PMYAAADcAAAA&#10;DwAAAAAAAAAAAAAAAAAHAgAAZHJzL2Rvd25yZXYueG1sUEsFBgAAAAADAAMAtwAAAPoCAAAAAA==&#10;" filled="f" stroked="f" strokeweight=".5pt">
                    <v:textbox>
                      <w:txbxContent>
                        <w:p w14:paraId="321C7D18" w14:textId="77777777" w:rsidR="00775B90" w:rsidRDefault="00775B90" w:rsidP="00FA7524">
                          <w:r>
                            <w:rPr>
                              <w:rFonts w:hint="cs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Picture 36" o:spid="_x0000_s1131" type="#_x0000_t75" style="position:absolute;left:2655;top:7028;width:6071;height:327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">
                  <v:imagedata r:id="rId53" o:title="411EEA6"/>
                </v:shape>
                <v:line id="Straight Connector 45" o:spid="_x0000_s1132" style="position:absolute;visibility:visible;mso-wrap-style:square" from="5676,4611" to="5676,6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" strokecolor="black [3200]" strokeweight="1.5pt">
                  <v:stroke joinstyle="miter"/>
                </v:line>
                <v:line id="Straight Connector 46" o:spid="_x0000_s1133" style="position:absolute;visibility:visible;mso-wrap-style:square" from="5676,11052" to="5676,12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" strokecolor="black [3200]" strokeweight="1.5pt">
                  <v:stroke joinstyle="miter"/>
                </v:line>
              </v:group>
            </w:pict>
          </mc:Fallback>
        </mc:AlternateContent>
      </w:r>
    </w:p>
    <w:p w14:paraId="51110CCD" w14:textId="4BAE33FD" w:rsidR="00FA7524" w:rsidRPr="00FA7524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</w:p>
    <w:p w14:paraId="1625077E" w14:textId="45770FB8" w:rsidR="00FA7524" w:rsidRPr="00FA7524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</w:p>
    <w:p w14:paraId="259D1948" w14:textId="6D5F0D2C" w:rsidR="00FA7524" w:rsidRPr="00FA7524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</w:p>
    <w:p w14:paraId="16DFB4F4" w14:textId="5578C4C0" w:rsidR="00FA7524" w:rsidRPr="00FA7524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</w:p>
    <w:p w14:paraId="1F2DA74B" w14:textId="4B1FC491" w:rsidR="00FA7524" w:rsidRPr="00FA7524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</w:pPr>
    </w:p>
    <w:p w14:paraId="0FB43674" w14:textId="0628E740" w:rsidR="0049003E" w:rsidRPr="0049003E" w:rsidRDefault="00FA7524" w:rsidP="00893988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FA7524">
        <w:rPr>
          <w:rFonts w:ascii="David" w:eastAsia="Calibri" w:hAnsi="David" w:cs="David"/>
          <w:noProof w:val="0"/>
          <w:sz w:val="22"/>
          <w:szCs w:val="22"/>
          <w:rtl/>
          <w:lang w:eastAsia="en-US"/>
        </w:rPr>
        <w:br/>
      </w:r>
      <w:r w:rsidR="00734F7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/>
      </w:r>
    </w:p>
    <w:p w14:paraId="4D2725A1" w14:textId="14514F55" w:rsidR="00FA7524" w:rsidRPr="00FA7524" w:rsidRDefault="00F76A41" w:rsidP="003711D0">
      <w:pPr>
        <w:numPr>
          <w:ilvl w:val="0"/>
          <w:numId w:val="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כאשר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מפסק </w:t>
      </w:r>
      <w:r w:rsidRPr="00064160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60" w:dyaOrig="360" w14:anchorId="10F58E68">
          <v:shape id="_x0000_i1049" type="#_x0000_t75" style="width:13.15pt;height:17.55pt" o:ole="">
            <v:imagedata r:id="rId54" o:title=""/>
          </v:shape>
          <o:OLEObject Type="Embed" ProgID="Equation.DSMT4" ShapeID="_x0000_i1049" DrawAspect="Content" ObjectID="_1615810088" r:id="rId55"/>
        </w:object>
      </w:r>
      <w:r w:rsidRPr="00064160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סגור ומפסק </w:t>
      </w:r>
      <w:r w:rsidRPr="005A6F2F">
        <w:rPr>
          <w:rFonts w:ascii="David" w:eastAsia="Calibri" w:hAnsi="David" w:cs="David"/>
          <w:b/>
          <w:bCs/>
          <w:noProof w:val="0"/>
          <w:position w:val="-12"/>
          <w:sz w:val="24"/>
          <w:szCs w:val="24"/>
          <w:lang w:eastAsia="en-US"/>
        </w:rPr>
        <w:object w:dxaOrig="279" w:dyaOrig="360" w14:anchorId="3764E8B3">
          <v:shape id="_x0000_i1050" type="#_x0000_t75" style="width:14.4pt;height:17.55pt" o:ole="">
            <v:imagedata r:id="rId56" o:title=""/>
          </v:shape>
          <o:OLEObject Type="Embed" ProgID="Equation.DSMT4" ShapeID="_x0000_i1050" DrawAspect="Content" ObjectID="_1615810089" r:id="rId57"/>
        </w:objec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 </w:t>
      </w:r>
      <w:r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פתוח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="00FA7524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בטא באמצעות </w:t>
      </w:r>
      <w:r w:rsidR="00893988" w:rsidRPr="00833461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200" w:dyaOrig="220" w14:anchorId="3C13FC0D">
          <v:shape id="_x0000_i1051" type="#_x0000_t75" style="width:9.4pt;height:10.65pt" o:ole="">
            <v:imagedata r:id="rId23" o:title=""/>
          </v:shape>
          <o:OLEObject Type="Embed" ProgID="Equation.DSMT4" ShapeID="_x0000_i1051" DrawAspect="Content" ObjectID="_1615810090" r:id="rId58"/>
        </w:object>
      </w:r>
      <w:r w:rsidR="00893988" w:rsidRPr="00833461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FA7524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את</w:t>
      </w:r>
      <w:r w:rsidR="0049003E" w:rsidRPr="0049003E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49003E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המתח </w:t>
      </w:r>
      <w:r w:rsidR="0006416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ין הדקי </w:t>
      </w:r>
      <w:r w:rsidR="0049003E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49003E" w:rsidRPr="00E0215E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>כל אחד</w:t>
      </w:r>
      <w:r w:rsidR="0049003E" w:rsidRPr="00E0215E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49003E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מהמפסקים</w:t>
      </w:r>
      <w:r w:rsidR="0006416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064160" w:rsidRPr="00064160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60" w:dyaOrig="360" w14:anchorId="7B1790FA">
          <v:shape id="_x0000_i1052" type="#_x0000_t75" style="width:13.15pt;height:17.55pt" o:ole="">
            <v:imagedata r:id="rId54" o:title=""/>
          </v:shape>
          <o:OLEObject Type="Embed" ProgID="Equation.DSMT4" ShapeID="_x0000_i1052" DrawAspect="Content" ObjectID="_1615810091" r:id="rId59"/>
        </w:object>
      </w:r>
      <w:r w:rsidR="0006416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ו- </w:t>
      </w:r>
      <w:r w:rsidR="00064160" w:rsidRPr="005A6F2F">
        <w:rPr>
          <w:rFonts w:ascii="David" w:eastAsia="Calibri" w:hAnsi="David" w:cs="David"/>
          <w:b/>
          <w:bCs/>
          <w:noProof w:val="0"/>
          <w:position w:val="-12"/>
          <w:sz w:val="24"/>
          <w:szCs w:val="24"/>
          <w:lang w:eastAsia="en-US"/>
        </w:rPr>
        <w:object w:dxaOrig="279" w:dyaOrig="360" w14:anchorId="595E15BE">
          <v:shape id="_x0000_i1053" type="#_x0000_t75" style="width:14.4pt;height:17.55pt" o:ole="">
            <v:imagedata r:id="rId56" o:title=""/>
          </v:shape>
          <o:OLEObject Type="Embed" ProgID="Equation.DSMT4" ShapeID="_x0000_i1053" DrawAspect="Content" ObjectID="_1615810092" r:id="rId60"/>
        </w:object>
      </w:r>
      <w:r w:rsidR="00064160" w:rsidRP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  <w:r w:rsidR="00064160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 xml:space="preserve"> </w:t>
      </w:r>
      <w:r w:rsidR="0049003E">
        <w:rPr>
          <w:rFonts w:ascii="David" w:eastAsia="Calibri" w:hAnsi="David" w:cs="David" w:hint="cs"/>
          <w:sz w:val="24"/>
          <w:szCs w:val="24"/>
          <w:rtl/>
          <w:lang w:eastAsia="en-US"/>
        </w:rPr>
        <w:t xml:space="preserve"> </w:t>
      </w:r>
      <w:r w:rsidR="003B4F79">
        <w:rPr>
          <w:rFonts w:ascii="David" w:eastAsia="Calibri" w:hAnsi="David" w:cs="David" w:hint="cs"/>
          <w:sz w:val="24"/>
          <w:szCs w:val="24"/>
          <w:rtl/>
          <w:lang w:eastAsia="en-US"/>
        </w:rPr>
        <w:t>הסבר ו</w:t>
      </w:r>
      <w:r w:rsidR="0049003E">
        <w:rPr>
          <w:rFonts w:ascii="David" w:eastAsia="Calibri" w:hAnsi="David" w:cs="David" w:hint="cs"/>
          <w:sz w:val="24"/>
          <w:szCs w:val="24"/>
          <w:rtl/>
          <w:lang w:eastAsia="en-US"/>
        </w:rPr>
        <w:t>פרט שיקוליך.</w:t>
      </w:r>
      <w:r w:rsidR="00FA7524" w:rsidRPr="00FA7524">
        <w:rPr>
          <w:rFonts w:ascii="David" w:eastAsia="Calibri" w:hAnsi="David" w:cs="David"/>
          <w:sz w:val="24"/>
          <w:szCs w:val="24"/>
          <w:lang w:eastAsia="en-US" w:bidi="ar-SA"/>
        </w:rPr>
        <w:t xml:space="preserve"> </w:t>
      </w:r>
      <w:r w:rsidR="003711D0">
        <w:rPr>
          <w:rFonts w:ascii="David" w:eastAsia="Calibri" w:hAnsi="David" w:cs="David" w:hint="cs"/>
          <w:sz w:val="24"/>
          <w:szCs w:val="24"/>
          <w:rtl/>
          <w:lang w:eastAsia="en-US"/>
        </w:rPr>
        <w:t xml:space="preserve">     </w:t>
      </w:r>
      <w:r>
        <w:rPr>
          <w:rFonts w:ascii="David" w:eastAsia="Calibri" w:hAnsi="David" w:cs="David" w:hint="cs"/>
          <w:sz w:val="24"/>
          <w:szCs w:val="24"/>
          <w:rtl/>
          <w:lang w:eastAsia="en-US"/>
        </w:rPr>
        <w:t xml:space="preserve">                                                                                          </w:t>
      </w:r>
      <w:r w:rsidR="003711D0">
        <w:rPr>
          <w:rFonts w:ascii="David" w:eastAsia="Calibri" w:hAnsi="David" w:cs="David" w:hint="cs"/>
          <w:sz w:val="24"/>
          <w:szCs w:val="24"/>
          <w:rtl/>
          <w:lang w:eastAsia="en-US"/>
        </w:rPr>
        <w:t xml:space="preserve">  </w:t>
      </w:r>
      <w:r>
        <w:rPr>
          <w:rFonts w:ascii="David" w:eastAsia="Calibri" w:hAnsi="David" w:cs="David" w:hint="cs"/>
          <w:sz w:val="24"/>
          <w:szCs w:val="24"/>
          <w:rtl/>
          <w:lang w:eastAsia="en-US"/>
        </w:rPr>
        <w:t>(8 נק.)</w:t>
      </w:r>
      <w:r w:rsidR="003711D0">
        <w:rPr>
          <w:rFonts w:ascii="David" w:eastAsia="Calibri" w:hAnsi="David" w:cs="David" w:hint="cs"/>
          <w:sz w:val="24"/>
          <w:szCs w:val="24"/>
          <w:rtl/>
          <w:lang w:eastAsia="en-US"/>
        </w:rPr>
        <w:t xml:space="preserve">                                                                                                                           </w:t>
      </w:r>
    </w:p>
    <w:p w14:paraId="71DB81F4" w14:textId="2863F5BA" w:rsidR="00FA7524" w:rsidRPr="00FA7524" w:rsidRDefault="00FA7524" w:rsidP="00893988">
      <w:pPr>
        <w:spacing w:after="160" w:line="360" w:lineRule="auto"/>
        <w:ind w:left="360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</w:p>
    <w:p w14:paraId="0815C0D0" w14:textId="77777777" w:rsidR="00FA7524" w:rsidRPr="00FA7524" w:rsidRDefault="00FA7524" w:rsidP="00893988">
      <w:pPr>
        <w:numPr>
          <w:ilvl w:val="0"/>
          <w:numId w:val="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כאשר </w:t>
      </w:r>
      <w:r w:rsidRPr="005A6F2F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שני המפסקים סגורים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:</w:t>
      </w:r>
    </w:p>
    <w:p w14:paraId="4592917A" w14:textId="24AE520B" w:rsidR="00FA7524" w:rsidRPr="00FA7524" w:rsidRDefault="00FA7524" w:rsidP="00893988">
      <w:pPr>
        <w:numPr>
          <w:ilvl w:val="1"/>
          <w:numId w:val="4"/>
        </w:numPr>
        <w:spacing w:after="160" w:line="360" w:lineRule="auto"/>
        <w:ind w:left="720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איזו נורה מאירה באור חזק יותר, </w:t>
      </w:r>
      <w:r w:rsidRPr="00FA7524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79" w:dyaOrig="360" w14:anchorId="5E377412">
          <v:shape id="_x0000_i1054" type="#_x0000_t75" style="width:14.4pt;height:17.55pt" o:ole="">
            <v:imagedata r:id="rId61" o:title=""/>
          </v:shape>
          <o:OLEObject Type="Embed" ProgID="Equation.DSMT4" ShapeID="_x0000_i1054" DrawAspect="Content" ObjectID="_1615810093" r:id="rId62"/>
        </w:objec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או </w:t>
      </w:r>
      <w:r w:rsidRPr="00FA7524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79" w:dyaOrig="360" w14:anchorId="106CD0C0">
          <v:shape id="_x0000_i1055" type="#_x0000_t75" style="width:14.4pt;height:17.55pt" o:ole="">
            <v:imagedata r:id="rId63" o:title=""/>
          </v:shape>
          <o:OLEObject Type="Embed" ProgID="Equation.DSMT4" ShapeID="_x0000_i1055" DrawAspect="Content" ObjectID="_1615810094" r:id="rId64"/>
        </w:object>
      </w:r>
      <w:r w:rsidR="00CB15D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,</w:t>
      </w: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כאשר 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הגררה מחוברת בנקודה </w:t>
      </w:r>
      <w:r w:rsidRPr="00FA7524">
        <w:rPr>
          <w:rFonts w:ascii="David" w:eastAsia="Calibri" w:hAnsi="David" w:cs="David"/>
          <w:noProof w:val="0"/>
          <w:sz w:val="24"/>
          <w:szCs w:val="24"/>
          <w:lang w:eastAsia="en-US"/>
        </w:rPr>
        <w:t>A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? </w:t>
      </w: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נמק משיקולים פיזיקליים.</w:t>
      </w:r>
      <w:r w:rsidR="003711D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                                                                 ( 4 נק.)</w:t>
      </w:r>
    </w:p>
    <w:p w14:paraId="22E3CBB7" w14:textId="4F066807" w:rsidR="00FA7524" w:rsidRPr="00FA7524" w:rsidRDefault="00FA7524" w:rsidP="00893988">
      <w:pPr>
        <w:numPr>
          <w:ilvl w:val="1"/>
          <w:numId w:val="4"/>
        </w:numPr>
        <w:spacing w:after="160" w:line="360" w:lineRule="auto"/>
        <w:ind w:left="324" w:firstLine="36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יכן יש למקם את הגררה כדי שהזרמים דרך שני המפסקים יהיו שווים? 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פרט שיקוליך</w:t>
      </w: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  <w:r w:rsidR="003711D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( 6 נק.)</w:t>
      </w:r>
      <w:r w:rsidR="00EB31A0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/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/>
      </w:r>
      <w:r w:rsidR="00A75EBE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בסעיפים הבאים</w: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 </w:t>
      </w:r>
      <w:r w:rsidRPr="005A6F2F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 xml:space="preserve">מפסק </w:t>
      </w:r>
      <w:r w:rsidRPr="005A6F2F">
        <w:rPr>
          <w:rFonts w:ascii="David" w:eastAsia="Calibri" w:hAnsi="David" w:cs="David"/>
          <w:b/>
          <w:bCs/>
          <w:noProof w:val="0"/>
          <w:position w:val="-12"/>
          <w:sz w:val="24"/>
          <w:szCs w:val="24"/>
          <w:lang w:eastAsia="en-US"/>
        </w:rPr>
        <w:object w:dxaOrig="260" w:dyaOrig="360" w14:anchorId="3991130B">
          <v:shape id="_x0000_i1056" type="#_x0000_t75" style="width:13.15pt;height:17.55pt" o:ole="">
            <v:imagedata r:id="rId65" o:title=""/>
          </v:shape>
          <o:OLEObject Type="Embed" ProgID="Equation.DSMT4" ShapeID="_x0000_i1056" DrawAspect="Content" ObjectID="_1615810095" r:id="rId66"/>
        </w:objec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 פתוח ומפסק </w:t>
      </w:r>
      <w:r w:rsidRPr="005A6F2F">
        <w:rPr>
          <w:rFonts w:ascii="David" w:eastAsia="Calibri" w:hAnsi="David" w:cs="David"/>
          <w:b/>
          <w:bCs/>
          <w:noProof w:val="0"/>
          <w:position w:val="-12"/>
          <w:sz w:val="24"/>
          <w:szCs w:val="24"/>
          <w:lang w:eastAsia="en-US"/>
        </w:rPr>
        <w:object w:dxaOrig="279" w:dyaOrig="360" w14:anchorId="0D9456CE">
          <v:shape id="_x0000_i1057" type="#_x0000_t75" style="width:14.4pt;height:17.55pt" o:ole="">
            <v:imagedata r:id="rId67" o:title=""/>
          </v:shape>
          <o:OLEObject Type="Embed" ProgID="Equation.DSMT4" ShapeID="_x0000_i1057" DrawAspect="Content" ObjectID="_1615810096" r:id="rId68"/>
        </w:object>
      </w:r>
      <w:r w:rsidRPr="005A6F2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t xml:space="preserve"> סגור</w:t>
      </w: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:</w:t>
      </w:r>
      <w:r w:rsidR="00893988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/>
      </w:r>
    </w:p>
    <w:p w14:paraId="180AEF85" w14:textId="5BC5D3E0" w:rsidR="00FA7524" w:rsidRPr="00FA7524" w:rsidRDefault="00FA7524" w:rsidP="00893988">
      <w:pPr>
        <w:numPr>
          <w:ilvl w:val="0"/>
          <w:numId w:val="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FA7524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9562B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מעבירים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את הגררה מנקודה </w:t>
      </w:r>
      <w:r w:rsidRPr="00FA7524">
        <w:rPr>
          <w:rFonts w:ascii="David" w:eastAsia="Calibri" w:hAnsi="David" w:cs="David"/>
          <w:noProof w:val="0"/>
          <w:sz w:val="24"/>
          <w:szCs w:val="24"/>
          <w:lang w:eastAsia="en-US"/>
        </w:rPr>
        <w:t>A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לנקודה </w:t>
      </w:r>
      <w:r w:rsidRPr="00FA7524">
        <w:rPr>
          <w:rFonts w:ascii="David" w:eastAsia="Calibri" w:hAnsi="David" w:cs="David"/>
          <w:noProof w:val="0"/>
          <w:sz w:val="24"/>
          <w:szCs w:val="24"/>
          <w:lang w:eastAsia="en-US"/>
        </w:rPr>
        <w:t>B</w:t>
      </w:r>
      <w:r w:rsidR="009562B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. 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האם 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נצילות הסוללה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ת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גדל, 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ת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קטן או לא </w:t>
      </w:r>
      <w:r w:rsidR="00893988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ת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שתנה? הסבר.</w:t>
      </w:r>
      <w:r w:rsidR="003711D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                                                               </w:t>
      </w:r>
      <w:r w:rsidR="009562B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</w:t>
      </w:r>
      <w:r w:rsidR="003711D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( 6 נק.)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/>
      </w:r>
    </w:p>
    <w:p w14:paraId="76937217" w14:textId="79158755" w:rsidR="00FA7524" w:rsidRPr="00FA7524" w:rsidRDefault="00FA7524" w:rsidP="00893988">
      <w:pPr>
        <w:numPr>
          <w:ilvl w:val="0"/>
          <w:numId w:val="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מדדו ומצאו כי הכא"מ שווה ל-</w:t>
      </w:r>
      <w:r w:rsidRPr="00FA7524">
        <w:rPr>
          <w:rFonts w:ascii="David" w:eastAsia="Calibri" w:hAnsi="David" w:cs="David"/>
          <w:noProof w:val="0"/>
          <w:position w:val="-6"/>
          <w:sz w:val="24"/>
          <w:szCs w:val="24"/>
          <w:lang w:eastAsia="en-US"/>
        </w:rPr>
        <w:object w:dxaOrig="460" w:dyaOrig="279" w14:anchorId="4812C44C">
          <v:shape id="_x0000_i1058" type="#_x0000_t75" style="width:23.15pt;height:14.4pt" o:ole="">
            <v:imagedata r:id="rId69" o:title=""/>
          </v:shape>
          <o:OLEObject Type="Embed" ProgID="Equation.DSMT4" ShapeID="_x0000_i1058" DrawAspect="Content" ObjectID="_1615810097" r:id="rId70"/>
        </w:objec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והתנגדות הנגד הקבוע היא </w:t>
      </w:r>
      <w:r w:rsidRPr="00FA7524">
        <w:rPr>
          <w:rFonts w:ascii="David" w:eastAsia="Calibri" w:hAnsi="David" w:cs="David"/>
          <w:noProof w:val="0"/>
          <w:position w:val="-4"/>
          <w:sz w:val="24"/>
          <w:szCs w:val="24"/>
          <w:lang w:eastAsia="en-US"/>
        </w:rPr>
        <w:object w:dxaOrig="780" w:dyaOrig="260" w14:anchorId="13016264">
          <v:shape id="_x0000_i1059" type="#_x0000_t75" style="width:39.45pt;height:13.15pt" o:ole="">
            <v:imagedata r:id="rId71" o:title=""/>
          </v:shape>
          <o:OLEObject Type="Embed" ProgID="Equation.DSMT4" ShapeID="_x0000_i1059" DrawAspect="Content" ObjectID="_1615810098" r:id="rId72"/>
        </w:object>
      </w:r>
      <w:r w:rsidR="006E73A1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</w:p>
    <w:p w14:paraId="118CE614" w14:textId="4E84B6FF" w:rsidR="00206C29" w:rsidRDefault="00FA7524" w:rsidP="00893988">
      <w:pPr>
        <w:spacing w:after="160" w:line="360" w:lineRule="auto"/>
        <w:ind w:left="360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חשב את </w:t>
      </w:r>
      <w:r w:rsidR="0049003E" w:rsidRPr="00FA7524">
        <w:rPr>
          <w:rFonts w:ascii="David" w:eastAsia="Calibri" w:hAnsi="David" w:cs="David"/>
          <w:sz w:val="24"/>
          <w:szCs w:val="24"/>
          <w:rtl/>
        </w:rPr>
        <w:t>האנרגיה</w:t>
      </w:r>
      <w:r w:rsidR="0049003E"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9562B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נצרכת ע"י</w:t>
      </w:r>
      <w:r w:rsidR="0049003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נורה </w:t>
      </w:r>
      <w:r w:rsidRPr="00FA7524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79" w:dyaOrig="360" w14:anchorId="37285472">
          <v:shape id="_x0000_i1060" type="#_x0000_t75" style="width:14.4pt;height:17.55pt" o:ole="">
            <v:imagedata r:id="rId73" o:title=""/>
          </v:shape>
          <o:OLEObject Type="Embed" ProgID="Equation.DSMT4" ShapeID="_x0000_i1060" DrawAspect="Content" ObjectID="_1615810099" r:id="rId74"/>
        </w:object>
      </w:r>
      <w:r w:rsidR="0049003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במשך 10 שניות,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49003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במצב בו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הגררה נמצאת בדיוק באמצע בין </w:t>
      </w:r>
      <w:r w:rsidRPr="00FA7524">
        <w:rPr>
          <w:rFonts w:ascii="David" w:eastAsia="Calibri" w:hAnsi="David" w:cs="David"/>
          <w:noProof w:val="0"/>
          <w:sz w:val="24"/>
          <w:szCs w:val="24"/>
          <w:lang w:eastAsia="en-US"/>
        </w:rPr>
        <w:t>A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ל-</w:t>
      </w:r>
      <w:r w:rsidRPr="00FA7524">
        <w:rPr>
          <w:rFonts w:ascii="David" w:eastAsia="Calibri" w:hAnsi="David" w:cs="David"/>
          <w:noProof w:val="0"/>
          <w:sz w:val="24"/>
          <w:szCs w:val="24"/>
          <w:lang w:eastAsia="en-US"/>
        </w:rPr>
        <w:t>B</w:t>
      </w:r>
      <w:r w:rsidRPr="00FA7524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.</w:t>
      </w:r>
      <w:r w:rsidR="00C16C8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פרט חישוביך.</w:t>
      </w:r>
      <w:r w:rsidR="003711D0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                                         ( 1/3 9 נק.)</w:t>
      </w:r>
    </w:p>
    <w:p w14:paraId="6B7EA260" w14:textId="77777777" w:rsidR="00206C29" w:rsidRDefault="00206C29">
      <w:pPr>
        <w:bidi w:val="0"/>
        <w:spacing w:after="160" w:line="259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 w:type="page"/>
      </w:r>
    </w:p>
    <w:bookmarkEnd w:id="2"/>
    <w:p w14:paraId="5251F327" w14:textId="5784D8A6" w:rsidR="00D53D2F" w:rsidRDefault="00D53D2F" w:rsidP="00D53D2F">
      <w:pPr>
        <w:rPr>
          <w:rFonts w:cs="David"/>
          <w:b/>
          <w:bCs/>
          <w:sz w:val="24"/>
          <w:szCs w:val="24"/>
          <w:u w:val="single"/>
          <w:rtl/>
        </w:rPr>
      </w:pPr>
      <w:r w:rsidRPr="006A17E3">
        <w:rPr>
          <w:rFonts w:cs="David" w:hint="cs"/>
          <w:b/>
          <w:bCs/>
          <w:sz w:val="28"/>
          <w:szCs w:val="28"/>
          <w:u w:val="single"/>
          <w:rtl/>
        </w:rPr>
        <w:lastRenderedPageBreak/>
        <w:t>שאלה מספר 3</w:t>
      </w:r>
    </w:p>
    <w:p w14:paraId="2CD887EA" w14:textId="4584323C" w:rsidR="00D53D2F" w:rsidRPr="006A17E3" w:rsidRDefault="00D53D2F" w:rsidP="00D53D2F">
      <w:pPr>
        <w:rPr>
          <w:rFonts w:cs="David"/>
          <w:b/>
          <w:bCs/>
          <w:sz w:val="24"/>
          <w:szCs w:val="24"/>
          <w:u w:val="single"/>
          <w:rtl/>
        </w:rPr>
      </w:pPr>
    </w:p>
    <w:p w14:paraId="1CDF6386" w14:textId="0CB37ACD" w:rsidR="00E53CCE" w:rsidRPr="00D53D2F" w:rsidRDefault="00B65E05" w:rsidP="00B319A2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6A17E3">
        <w:rPr>
          <w:rFonts w:cs="David"/>
          <w:b/>
          <w:bCs/>
          <w:sz w:val="28"/>
          <w:szCs w:val="28"/>
          <w:u w:val="single"/>
          <w:lang w:eastAsia="en-US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4BFC00CA" wp14:editId="551CC297">
                <wp:simplePos x="0" y="0"/>
                <wp:positionH relativeFrom="column">
                  <wp:posOffset>-422910</wp:posOffset>
                </wp:positionH>
                <wp:positionV relativeFrom="paragraph">
                  <wp:posOffset>86360</wp:posOffset>
                </wp:positionV>
                <wp:extent cx="1851660" cy="2399665"/>
                <wp:effectExtent l="0" t="0" r="0" b="19685"/>
                <wp:wrapSquare wrapText="bothSides"/>
                <wp:docPr id="116" name="קבוצה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1660" cy="2399665"/>
                          <a:chOff x="0" y="0"/>
                          <a:chExt cx="2047875" cy="2278971"/>
                        </a:xfrm>
                      </wpg:grpSpPr>
                      <wpg:grpSp>
                        <wpg:cNvPr id="117" name="Group 61"/>
                        <wpg:cNvGrpSpPr/>
                        <wpg:grpSpPr>
                          <a:xfrm>
                            <a:off x="0" y="0"/>
                            <a:ext cx="2047875" cy="2104390"/>
                            <a:chOff x="0" y="0"/>
                            <a:chExt cx="2047876" cy="2105023"/>
                          </a:xfrm>
                        </wpg:grpSpPr>
                        <wpg:grpSp>
                          <wpg:cNvPr id="118" name="Group 118"/>
                          <wpg:cNvGrpSpPr/>
                          <wpg:grpSpPr>
                            <a:xfrm>
                              <a:off x="0" y="0"/>
                              <a:ext cx="2047876" cy="2105023"/>
                              <a:chOff x="0" y="0"/>
                              <a:chExt cx="2309131" cy="2520279"/>
                            </a:xfrm>
                          </wpg:grpSpPr>
                          <wps:wsp>
                            <wps:cNvPr id="119" name="TextBox 197">
                              <a:extLst/>
                            </wps:cNvPr>
                            <wps:cNvSpPr txBox="1"/>
                            <wps:spPr>
                              <a:xfrm>
                                <a:off x="1972778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AB08BFF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0" name="TextBox 198">
                              <a:extLst/>
                            </wps:cNvPr>
                            <wps:cNvSpPr txBox="1"/>
                            <wps:spPr>
                              <a:xfrm>
                                <a:off x="1972778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2171AAF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1" name="TextBox 199">
                              <a:extLst/>
                            </wps:cNvPr>
                            <wps:cNvSpPr txBox="1"/>
                            <wps:spPr>
                              <a:xfrm>
                                <a:off x="1972778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D8FE405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2" name="TextBox 200">
                              <a:extLst/>
                            </wps:cNvPr>
                            <wps:cNvSpPr txBox="1"/>
                            <wps:spPr>
                              <a:xfrm>
                                <a:off x="1643982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B7A787E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3" name="TextBox 201">
                              <a:extLst/>
                            </wps:cNvPr>
                            <wps:cNvSpPr txBox="1"/>
                            <wps:spPr>
                              <a:xfrm>
                                <a:off x="1315185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5D0AA4D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4" name="TextBox 202">
                              <a:extLst/>
                            </wps:cNvPr>
                            <wps:cNvSpPr txBox="1"/>
                            <wps:spPr>
                              <a:xfrm>
                                <a:off x="986389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E26E968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5" name="TextBox 203">
                              <a:extLst/>
                            </wps:cNvPr>
                            <wps:cNvSpPr txBox="1"/>
                            <wps:spPr>
                              <a:xfrm>
                                <a:off x="657593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EA999B6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6" name="TextBox 204">
                              <a:extLst/>
                            </wps:cNvPr>
                            <wps:cNvSpPr txBox="1"/>
                            <wps:spPr>
                              <a:xfrm>
                                <a:off x="328796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F7F7588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27" name="TextBox 205">
                              <a:extLst/>
                            </wps:cNvPr>
                            <wps:cNvSpPr txBox="1"/>
                            <wps:spPr>
                              <a:xfrm>
                                <a:off x="0" y="638555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D3D40AE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4" name="TextBox 206">
                              <a:extLst/>
                            </wps:cNvPr>
                            <wps:cNvSpPr txBox="1"/>
                            <wps:spPr>
                              <a:xfrm>
                                <a:off x="1972778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DE03038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5" name="TextBox 207">
                              <a:extLst/>
                            </wps:cNvPr>
                            <wps:cNvSpPr txBox="1"/>
                            <wps:spPr>
                              <a:xfrm>
                                <a:off x="1643982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8DB5DAC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6" name="TextBox 208">
                              <a:extLst/>
                            </wps:cNvPr>
                            <wps:cNvSpPr txBox="1"/>
                            <wps:spPr>
                              <a:xfrm>
                                <a:off x="1315185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C3FA3EC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7" name="TextBox 209">
                              <a:extLst/>
                            </wps:cNvPr>
                            <wps:cNvSpPr txBox="1"/>
                            <wps:spPr>
                              <a:xfrm>
                                <a:off x="986389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B07A49A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8" name="TextBox 210">
                              <a:extLst/>
                            </wps:cNvPr>
                            <wps:cNvSpPr txBox="1"/>
                            <wps:spPr>
                              <a:xfrm>
                                <a:off x="657593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1637CC3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89" name="TextBox 211">
                              <a:extLst/>
                            </wps:cNvPr>
                            <wps:cNvSpPr txBox="1"/>
                            <wps:spPr>
                              <a:xfrm>
                                <a:off x="328796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C07C2CB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0" name="TextBox 212">
                              <a:extLst/>
                            </wps:cNvPr>
                            <wps:cNvSpPr txBox="1"/>
                            <wps:spPr>
                              <a:xfrm>
                                <a:off x="0" y="319277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1BB0009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1" name="TextBox 213">
                              <a:extLst/>
                            </wps:cNvPr>
                            <wps:cNvSpPr txBox="1"/>
                            <wps:spPr>
                              <a:xfrm>
                                <a:off x="1972778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248D141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2" name="TextBox 214">
                              <a:extLst/>
                            </wps:cNvPr>
                            <wps:cNvSpPr txBox="1"/>
                            <wps:spPr>
                              <a:xfrm>
                                <a:off x="1643982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C0A874C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3" name="TextBox 215">
                              <a:extLst/>
                            </wps:cNvPr>
                            <wps:cNvSpPr txBox="1"/>
                            <wps:spPr>
                              <a:xfrm>
                                <a:off x="1315185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F7EAEBA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4" name="TextBox 216">
                              <a:extLst/>
                            </wps:cNvPr>
                            <wps:cNvSpPr txBox="1"/>
                            <wps:spPr>
                              <a:xfrm>
                                <a:off x="986389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3E08822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5" name="TextBox 217">
                              <a:extLst/>
                            </wps:cNvPr>
                            <wps:cNvSpPr txBox="1"/>
                            <wps:spPr>
                              <a:xfrm>
                                <a:off x="657593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02CB304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6" name="TextBox 218">
                              <a:extLst/>
                            </wps:cNvPr>
                            <wps:cNvSpPr txBox="1"/>
                            <wps:spPr>
                              <a:xfrm>
                                <a:off x="328796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5E641A8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7" name="TextBox 219">
                              <a:extLst/>
                            </wps:cNvPr>
                            <wps:cNvSpPr txBox="1"/>
                            <wps:spPr>
                              <a:xfrm>
                                <a:off x="0" y="0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A04C691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8" name="TextBox 220">
                              <a:extLst/>
                            </wps:cNvPr>
                            <wps:cNvSpPr txBox="1"/>
                            <wps:spPr>
                              <a:xfrm>
                                <a:off x="1974041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4B2E959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399" name="TextBox 221">
                              <a:extLst/>
                            </wps:cNvPr>
                            <wps:cNvSpPr txBox="1"/>
                            <wps:spPr>
                              <a:xfrm>
                                <a:off x="1974041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A284630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0" name="TextBox 222">
                              <a:extLst/>
                            </wps:cNvPr>
                            <wps:cNvSpPr txBox="1"/>
                            <wps:spPr>
                              <a:xfrm>
                                <a:off x="1974041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BAA3AD1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1" name="TextBox 223">
                              <a:extLst/>
                            </wps:cNvPr>
                            <wps:cNvSpPr txBox="1"/>
                            <wps:spPr>
                              <a:xfrm>
                                <a:off x="1645244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402FA85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2" name="TextBox 224">
                              <a:extLst/>
                            </wps:cNvPr>
                            <wps:cNvSpPr txBox="1"/>
                            <wps:spPr>
                              <a:xfrm>
                                <a:off x="1316448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598FF6B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3" name="TextBox 225">
                              <a:extLst/>
                            </wps:cNvPr>
                            <wps:cNvSpPr txBox="1"/>
                            <wps:spPr>
                              <a:xfrm>
                                <a:off x="987652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35CC4ED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4" name="TextBox 226">
                              <a:extLst/>
                            </wps:cNvPr>
                            <wps:cNvSpPr txBox="1"/>
                            <wps:spPr>
                              <a:xfrm>
                                <a:off x="658855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5C159DE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5" name="TextBox 227">
                              <a:extLst/>
                            </wps:cNvPr>
                            <wps:cNvSpPr txBox="1"/>
                            <wps:spPr>
                              <a:xfrm>
                                <a:off x="330059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FACDF00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6" name="TextBox 228">
                              <a:extLst/>
                            </wps:cNvPr>
                            <wps:cNvSpPr txBox="1"/>
                            <wps:spPr>
                              <a:xfrm>
                                <a:off x="1263" y="1621131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A2F15F6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7" name="TextBox 229">
                              <a:extLst/>
                            </wps:cNvPr>
                            <wps:cNvSpPr txBox="1"/>
                            <wps:spPr>
                              <a:xfrm>
                                <a:off x="1974041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D0295AE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8" name="TextBox 230">
                              <a:extLst/>
                            </wps:cNvPr>
                            <wps:cNvSpPr txBox="1"/>
                            <wps:spPr>
                              <a:xfrm>
                                <a:off x="1645244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9B39709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09" name="TextBox 231">
                              <a:extLst/>
                            </wps:cNvPr>
                            <wps:cNvSpPr txBox="1"/>
                            <wps:spPr>
                              <a:xfrm>
                                <a:off x="1316448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3A7CF21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10" name="TextBox 232">
                              <a:extLst/>
                            </wps:cNvPr>
                            <wps:cNvSpPr txBox="1"/>
                            <wps:spPr>
                              <a:xfrm>
                                <a:off x="987652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4044E9B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11" name="TextBox 233">
                              <a:extLst/>
                            </wps:cNvPr>
                            <wps:cNvSpPr txBox="1"/>
                            <wps:spPr>
                              <a:xfrm>
                                <a:off x="658855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BB7E77A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12" name="TextBox 234">
                              <a:extLst/>
                            </wps:cNvPr>
                            <wps:cNvSpPr txBox="1"/>
                            <wps:spPr>
                              <a:xfrm>
                                <a:off x="330059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1056D1F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413" name="TextBox 235">
                              <a:extLst/>
                            </wps:cNvPr>
                            <wps:cNvSpPr txBox="1"/>
                            <wps:spPr>
                              <a:xfrm>
                                <a:off x="1263" y="1301853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17924B4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2" name="TextBox 236">
                              <a:extLst/>
                            </wps:cNvPr>
                            <wps:cNvSpPr txBox="1"/>
                            <wps:spPr>
                              <a:xfrm>
                                <a:off x="1974041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185C2A9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3" name="TextBox 237">
                              <a:extLst/>
                            </wps:cNvPr>
                            <wps:cNvSpPr txBox="1"/>
                            <wps:spPr>
                              <a:xfrm>
                                <a:off x="1645244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6AD0ED5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4" name="TextBox 238">
                              <a:extLst/>
                            </wps:cNvPr>
                            <wps:cNvSpPr txBox="1"/>
                            <wps:spPr>
                              <a:xfrm>
                                <a:off x="1316448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200AE32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5" name="TextBox 239">
                              <a:extLst/>
                            </wps:cNvPr>
                            <wps:cNvSpPr txBox="1"/>
                            <wps:spPr>
                              <a:xfrm>
                                <a:off x="987652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F0BE52B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6" name="TextBox 240">
                              <a:extLst/>
                            </wps:cNvPr>
                            <wps:cNvSpPr txBox="1"/>
                            <wps:spPr>
                              <a:xfrm>
                                <a:off x="658855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1EF896F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7" name="TextBox 241">
                              <a:extLst/>
                            </wps:cNvPr>
                            <wps:cNvSpPr txBox="1"/>
                            <wps:spPr>
                              <a:xfrm>
                                <a:off x="330059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BCA1E83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8" name="TextBox 242">
                              <a:extLst/>
                            </wps:cNvPr>
                            <wps:cNvSpPr txBox="1"/>
                            <wps:spPr>
                              <a:xfrm>
                                <a:off x="1263" y="98257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53FBC68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199" name="Oval 199"/>
                            <wps:cNvSpPr/>
                            <wps:spPr>
                              <a:xfrm>
                                <a:off x="707457" y="604997"/>
                                <a:ext cx="1421441" cy="1328158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" name="Oval 200"/>
                            <wps:cNvSpPr/>
                            <wps:spPr>
                              <a:xfrm>
                                <a:off x="707457" y="943382"/>
                                <a:ext cx="723261" cy="70495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1" name="TextBox 279">
                              <a:extLst/>
                            </wps:cNvPr>
                            <wps:cNvSpPr txBox="1"/>
                            <wps:spPr>
                              <a:xfrm>
                                <a:off x="1977810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EC6890D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2" name="TextBox 280">
                              <a:extLst/>
                            </wps:cNvPr>
                            <wps:cNvSpPr txBox="1"/>
                            <wps:spPr>
                              <a:xfrm>
                                <a:off x="1649013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8E4AF9F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3" name="TextBox 281">
                              <a:extLst/>
                            </wps:cNvPr>
                            <wps:cNvSpPr txBox="1"/>
                            <wps:spPr>
                              <a:xfrm>
                                <a:off x="1320217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F20D4DD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4" name="TextBox 282">
                              <a:extLst/>
                            </wps:cNvPr>
                            <wps:cNvSpPr txBox="1"/>
                            <wps:spPr>
                              <a:xfrm>
                                <a:off x="991421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3F3CAEC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5" name="TextBox 283">
                              <a:extLst/>
                            </wps:cNvPr>
                            <wps:cNvSpPr txBox="1"/>
                            <wps:spPr>
                              <a:xfrm>
                                <a:off x="662624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FE3B382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6" name="TextBox 284">
                              <a:extLst/>
                            </wps:cNvPr>
                            <wps:cNvSpPr txBox="1"/>
                            <wps:spPr>
                              <a:xfrm>
                                <a:off x="333828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017AEAF6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  <wps:wsp>
                            <wps:cNvPr id="207" name="TextBox 285">
                              <a:extLst/>
                            </wps:cNvPr>
                            <wps:cNvSpPr txBox="1"/>
                            <wps:spPr>
                              <a:xfrm>
                                <a:off x="5032" y="1934006"/>
                                <a:ext cx="331321" cy="586273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2E11C06" w14:textId="77777777" w:rsidR="00775B90" w:rsidRDefault="00775B90" w:rsidP="00D53D2F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 w:cs="Arial"/>
                                      <w:color w:val="000000"/>
                                      <w:kern w:val="24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wrap="square" rtlCol="1">
                              <a:noAutofit/>
                            </wps:bodyPr>
                          </wps:wsp>
                        </wpg:grpSp>
                        <wps:wsp>
                          <wps:cNvPr id="208" name="TextBox 59"/>
                          <wps:cNvSpPr txBox="1"/>
                          <wps:spPr>
                            <a:xfrm>
                              <a:off x="407678" y="1038838"/>
                              <a:ext cx="288290" cy="24645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47290E9" w14:textId="6B837D7C" w:rsidR="00775B90" w:rsidRDefault="00775B90" w:rsidP="00D53D2F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color w:val="000000" w:themeColor="text1"/>
                                    <w:kern w:val="24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rtlCol="1">
                            <a:noAutofit/>
                          </wps:bodyPr>
                        </wps:wsp>
                        <wps:wsp>
                          <wps:cNvPr id="209" name="Oval 209"/>
                          <wps:cNvSpPr/>
                          <wps:spPr>
                            <a:xfrm>
                              <a:off x="604555" y="1072826"/>
                              <a:ext cx="45719" cy="50304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0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514075" y="1989579"/>
                            <a:ext cx="938164" cy="289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81FC83" w14:textId="77777777" w:rsidR="00775B90" w:rsidRPr="00B65E05" w:rsidRDefault="00775B90" w:rsidP="00D53D2F">
                              <w:pPr>
                                <w:rPr>
                                  <w:rFonts w:ascii="David" w:hAnsi="David" w:cs="David"/>
                                  <w:sz w:val="24"/>
                                  <w:szCs w:val="24"/>
                                </w:rPr>
                              </w:pPr>
                              <w:r w:rsidRPr="00B65E05">
                                <w:rPr>
                                  <w:rFonts w:ascii="David" w:hAnsi="David" w:cs="David"/>
                                  <w:sz w:val="24"/>
                                  <w:szCs w:val="24"/>
                                  <w:rtl/>
                                </w:rPr>
                                <w:t>תרשים א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FC00CA" id="קבוצה 292" o:spid="_x0000_s1134" style="position:absolute;left:0;text-align:left;margin-left:-33.3pt;margin-top:6.8pt;width:145.8pt;height:188.95pt;z-index:251678208;mso-position-horizontal-relative:text;mso-position-vertical-relative:text;mso-width-relative:margin;mso-height-relative:margin" coordsize="20478,227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">
                <v:group id="Group 61" o:spid="_x0000_s1135" style="position:absolute;width:20478;height:21043" coordsize="20478,21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group id="Group 118" o:spid="_x0000_s1136" style="position:absolute;width:20478;height:21050" coordsize="23091,25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<v:shape id="TextBox 197" o:spid="_x0000_s1137" type="#_x0000_t202" style="position:absolute;left:19727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    <v:textbox>
                        <w:txbxContent>
                          <w:p w14:paraId="3AB08BFF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198" o:spid="_x0000_s1138" type="#_x0000_t202" style="position:absolute;left:19727;top:3192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  <v:textbox>
                        <w:txbxContent>
                          <w:p w14:paraId="32171AAF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199" o:spid="_x0000_s1139" type="#_x0000_t202" style="position:absolute;left:19727;top:638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  <v:textbox>
                        <w:txbxContent>
                          <w:p w14:paraId="0D8FE405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0" o:spid="_x0000_s1140" type="#_x0000_t202" style="position:absolute;left:16439;top:6385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  <v:textbox>
                        <w:txbxContent>
                          <w:p w14:paraId="6B7A787E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1" o:spid="_x0000_s1141" type="#_x0000_t202" style="position:absolute;left:13151;top:6385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  <v:textbox>
                        <w:txbxContent>
                          <w:p w14:paraId="05D0AA4D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2" o:spid="_x0000_s1142" type="#_x0000_t202" style="position:absolute;left:9863;top:6385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  <v:textbox>
                        <w:txbxContent>
                          <w:p w14:paraId="7E26E968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3" o:spid="_x0000_s1143" type="#_x0000_t202" style="position:absolute;left:6575;top:6385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    <v:textbox>
                        <w:txbxContent>
                          <w:p w14:paraId="4EA999B6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4" o:spid="_x0000_s1144" type="#_x0000_t202" style="position:absolute;left:3287;top:6385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    <v:textbox>
                        <w:txbxContent>
                          <w:p w14:paraId="0F7F7588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5" o:spid="_x0000_s1145" type="#_x0000_t202" style="position:absolute;top:638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    <v:textbox>
                        <w:txbxContent>
                          <w:p w14:paraId="6D3D40AE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6" o:spid="_x0000_s1146" type="#_x0000_t202" style="position:absolute;left:19727;top:3192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HRYxAAAANw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jwbwPBOPgJw9AAAA//8DAFBLAQItABQABgAIAAAAIQDb4fbL7gAAAIUBAAATAAAAAAAAAAAA&#10;AAAAAAAAAABbQ29udGVudF9UeXBlc10ueG1sUEsBAi0AFAAGAAgAAAAhAFr0LFu/AAAAFQEAAAsA&#10;AAAAAAAAAAAAAAAAHwEAAF9yZWxzLy5yZWxzUEsBAi0AFAAGAAgAAAAhAFN8dFjEAAAA3AAAAA8A&#10;AAAAAAAAAAAAAAAABwIAAGRycy9kb3ducmV2LnhtbFBLBQYAAAAAAwADALcAAAD4AgAAAAA=&#10;" filled="f" stroked="f">
                      <v:textbox>
                        <w:txbxContent>
                          <w:p w14:paraId="7DE03038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7" o:spid="_x0000_s1147" type="#_x0000_t202" style="position:absolute;left:16439;top:3192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" filled="f" stroked="f">
                      <v:textbox>
                        <w:txbxContent>
                          <w:p w14:paraId="48DB5DAC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8" o:spid="_x0000_s1148" type="#_x0000_t202" style="position:absolute;left:13151;top:3192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k+0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hZAy/Z+IRkIsXAAAA//8DAFBLAQItABQABgAIAAAAIQDb4fbL7gAAAIUBAAATAAAAAAAAAAAA&#10;AAAAAAAAAABbQ29udGVudF9UeXBlc10ueG1sUEsBAi0AFAAGAAgAAAAhAFr0LFu/AAAAFQEAAAsA&#10;AAAAAAAAAAAAAAAAHwEAAF9yZWxzLy5yZWxzUEsBAi0AFAAGAAgAAAAhAMziT7TEAAAA3AAAAA8A&#10;AAAAAAAAAAAAAAAABwIAAGRycy9kb3ducmV2LnhtbFBLBQYAAAAAAwADALcAAAD4AgAAAAA=&#10;" filled="f" stroked="f">
                      <v:textbox>
                        <w:txbxContent>
                          <w:p w14:paraId="3C3FA3EC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09" o:spid="_x0000_s1149" type="#_x0000_t202" style="position:absolute;left:9863;top:3192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" filled="f" stroked="f">
                      <v:textbox>
                        <w:txbxContent>
                          <w:p w14:paraId="0B07A49A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0" o:spid="_x0000_s1150" type="#_x0000_t202" style="position:absolute;left:6575;top:3192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" filled="f" stroked="f">
                      <v:textbox>
                        <w:txbxContent>
                          <w:p w14:paraId="71637CC3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1" o:spid="_x0000_s1151" type="#_x0000_t202" style="position:absolute;left:3287;top:3192;width:3314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" filled="f" stroked="f">
                      <v:textbox>
                        <w:txbxContent>
                          <w:p w14:paraId="3C07C2CB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2" o:spid="_x0000_s1152" type="#_x0000_t202" style="position:absolute;top:3192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uSG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/nxTDwCcvUPAAD//wMAUEsBAi0AFAAGAAgAAAAhANvh9svuAAAAhQEAABMAAAAAAAAAAAAAAAAA&#10;AAAAAFtDb250ZW50X1R5cGVzXS54bWxQSwECLQAUAAYACAAAACEAWvQsW78AAAAVAQAACwAAAAAA&#10;AAAAAAAAAAAfAQAAX3JlbHMvLnJlbHNQSwECLQAUAAYACAAAACEAqZ7khsAAAADcAAAADwAAAAAA&#10;AAAAAAAAAAAHAgAAZHJzL2Rvd25yZXYueG1sUEsFBgAAAAADAAMAtwAAAPQCAAAAAA==&#10;" filled="f" stroked="f">
                      <v:textbox>
                        <w:txbxContent>
                          <w:p w14:paraId="01BB0009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3" o:spid="_x0000_s1153" type="#_x0000_t202" style="position:absolute;left:19727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" filled="f" stroked="f">
                      <v:textbox>
                        <w:txbxContent>
                          <w:p w14:paraId="7248D141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4" o:spid="_x0000_s1154" type="#_x0000_t202" style="position:absolute;left:16439;width:3314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N9q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ZkN4nYlHQC6fAAAA//8DAFBLAQItABQABgAIAAAAIQDb4fbL7gAAAIUBAAATAAAAAAAAAAAA&#10;AAAAAAAAAABbQ29udGVudF9UeXBlc10ueG1sUEsBAi0AFAAGAAgAAAAhAFr0LFu/AAAAFQEAAAsA&#10;AAAAAAAAAAAAAAAAHwEAAF9yZWxzLy5yZWxzUEsBAi0AFAAGAAgAAAAhADYA32rEAAAA3AAAAA8A&#10;AAAAAAAAAAAAAAAABwIAAGRycy9kb3ducmV2LnhtbFBLBQYAAAAAAwADALcAAAD4AgAAAAA=&#10;" filled="f" stroked="f">
                      <v:textbox>
                        <w:txbxContent>
                          <w:p w14:paraId="3C0A874C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5" o:spid="_x0000_s1155" type="#_x0000_t202" style="position:absolute;left:13151;width:3314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Hrx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" filled="f" stroked="f">
                      <v:textbox>
                        <w:txbxContent>
                          <w:p w14:paraId="2F7EAEBA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6" o:spid="_x0000_s1156" type="#_x0000_t202" style="position:absolute;left:9863;width:3314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eKF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swn8nYlHQC6fAAAA//8DAFBLAQItABQABgAIAAAAIQDb4fbL7gAAAIUBAAATAAAAAAAAAAAA&#10;AAAAAAAAAABbQ29udGVudF9UeXBlc10ueG1sUEsBAi0AFAAGAAgAAAAhAFr0LFu/AAAAFQEAAAsA&#10;AAAAAAAAAAAAAAAAHwEAAF9yZWxzLy5yZWxzUEsBAi0AFAAGAAgAAAAhANal4oXEAAAA3AAAAA8A&#10;AAAAAAAAAAAAAAAABwIAAGRycy9kb3ducmV2LnhtbFBLBQYAAAAAAwADALcAAAD4AgAAAAA=&#10;" filled="f" stroked="f">
                      <v:textbox>
                        <w:txbxContent>
                          <w:p w14:paraId="23E08822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7" o:spid="_x0000_s1157" type="#_x0000_t202" style="position:absolute;left:6575;width:3314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Uce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RzuZ+IRkJt/AAAA//8DAFBLAQItABQABgAIAAAAIQDb4fbL7gAAAIUBAAATAAAAAAAAAAAA&#10;AAAAAAAAAABbQ29udGVudF9UeXBlc10ueG1sUEsBAi0AFAAGAAgAAAAhAFr0LFu/AAAAFQEAAAsA&#10;AAAAAAAAAAAAAAAAHwEAAF9yZWxzLy5yZWxzUEsBAi0AFAAGAAgAAAAhALnpRx7EAAAA3AAAAA8A&#10;AAAAAAAAAAAAAAAABwIAAGRycy9kb3ducmV2LnhtbFBLBQYAAAAAAwADALcAAAD4AgAAAAA=&#10;" filled="f" stroked="f">
                      <v:textbox>
                        <w:txbxContent>
                          <w:p w14:paraId="002CB304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8" o:spid="_x0000_s1158" type="#_x0000_t202" style="position:absolute;left:3287;width:3314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9lp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QLuZ+IRkJt/AAAA//8DAFBLAQItABQABgAIAAAAIQDb4fbL7gAAAIUBAAATAAAAAAAAAAAA&#10;AAAAAAAAAABbQ29udGVudF9UeXBlc10ueG1sUEsBAi0AFAAGAAgAAAAhAFr0LFu/AAAAFQEAAAsA&#10;AAAAAAAAAAAAAAAAHwEAAF9yZWxzLy5yZWxzUEsBAi0AFAAGAAgAAAAhAEk72WnEAAAA3AAAAA8A&#10;AAAAAAAAAAAAAAAABwIAAGRycy9kb3ducmV2LnhtbFBLBQYAAAAAAwADALcAAAD4AgAAAAA=&#10;" filled="f" stroked="f">
                      <v:textbox>
                        <w:txbxContent>
                          <w:p w14:paraId="15E641A8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19" o:spid="_x0000_s1159" type="#_x0000_t202" style="position:absolute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" filled="f" stroked="f">
                      <v:textbox>
                        <w:txbxContent>
                          <w:p w14:paraId="4A04C691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0" o:spid="_x0000_s1160" type="#_x0000_t202" style="position:absolute;left:19740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6OiA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7XxTDwCcvUPAAD//wMAUEsBAi0AFAAGAAgAAAAhANvh9svuAAAAhQEAABMAAAAAAAAAAAAAAAAA&#10;AAAAAFtDb250ZW50X1R5cGVzXS54bWxQSwECLQAUAAYACAAAACEAWvQsW78AAAAVAQAACwAAAAAA&#10;AAAAAAAAAAAfAQAAX3JlbHMvLnJlbHNQSwECLQAUAAYACAAAACEAV+jogMAAAADcAAAADwAAAAAA&#10;AAAAAAAAAAAHAgAAZHJzL2Rvd25yZXYueG1sUEsFBgAAAAADAAMAtwAAAPQCAAAAAA==&#10;" filled="f" stroked="f">
                      <v:textbox>
                        <w:txbxContent>
                          <w:p w14:paraId="74B2E959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1" o:spid="_x0000_s1161" type="#_x0000_t202" style="position:absolute;left:19740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" filled="f" stroked="f">
                      <v:textbox>
                        <w:txbxContent>
                          <w:p w14:paraId="6A284630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2" o:spid="_x0000_s1162" type="#_x0000_t202" style="position:absolute;left:19740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rxk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nB/PxCMgF08AAAD//wMAUEsBAi0AFAAGAAgAAAAhANvh9svuAAAAhQEAABMAAAAAAAAAAAAAAAAA&#10;AAAAAFtDb250ZW50X1R5cGVzXS54bWxQSwECLQAUAAYACAAAACEAWvQsW78AAAAVAQAACwAAAAAA&#10;AAAAAAAAAAAfAQAAX3JlbHMvLnJlbHNQSwECLQAUAAYACAAAACEAgT68ZMAAAADcAAAADwAAAAAA&#10;AAAAAAAAAAAHAgAAZHJzL2Rvd25yZXYueG1sUEsFBgAAAAADAAMAtwAAAPQCAAAAAA==&#10;" filled="f" stroked="f">
                      <v:textbox>
                        <w:txbxContent>
                          <w:p w14:paraId="3BAA3AD1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3" o:spid="_x0000_s1163" type="#_x0000_t202" style="position:absolute;left:16452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" filled="f" stroked="f">
                      <v:textbox>
                        <w:txbxContent>
                          <w:p w14:paraId="5402FA85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4" o:spid="_x0000_s1164" type="#_x0000_t202" style="position:absolute;left:13164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IeI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qCH9n4hGQ8xcAAAD//wMAUEsBAi0AFAAGAAgAAAAhANvh9svuAAAAhQEAABMAAAAAAAAAAAAA&#10;AAAAAAAAAFtDb250ZW50X1R5cGVzXS54bWxQSwECLQAUAAYACAAAACEAWvQsW78AAAAVAQAACwAA&#10;AAAAAAAAAAAAAAAfAQAAX3JlbHMvLnJlbHNQSwECLQAUAAYACAAAACEAHqCHiMMAAADcAAAADwAA&#10;AAAAAAAAAAAAAAAHAgAAZHJzL2Rvd25yZXYueG1sUEsFBgAAAAADAAMAtwAAAPcCAAAAAA==&#10;" filled="f" stroked="f">
                      <v:textbox>
                        <w:txbxContent>
                          <w:p w14:paraId="0598FF6B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5" o:spid="_x0000_s1165" type="#_x0000_t202" style="position:absolute;left:9876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CITxAAAANw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UWN4nIlHQK7+AAAA//8DAFBLAQItABQABgAIAAAAIQDb4fbL7gAAAIUBAAATAAAAAAAAAAAA&#10;AAAAAAAAAABbQ29udGVudF9UeXBlc10ueG1sUEsBAi0AFAAGAAgAAAAhAFr0LFu/AAAAFQEAAAsA&#10;AAAAAAAAAAAAAAAAHwEAAF9yZWxzLy5yZWxzUEsBAi0AFAAGAAgAAAAhAHHsIhPEAAAA3AAAAA8A&#10;AAAAAAAAAAAAAAAABwIAAGRycy9kb3ducmV2LnhtbFBLBQYAAAAAAwADALcAAAD4AgAAAAA=&#10;" filled="f" stroked="f">
                      <v:textbox>
                        <w:txbxContent>
                          <w:p w14:paraId="535CC4ED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6" o:spid="_x0000_s1166" type="#_x0000_t202" style="position:absolute;left:6588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bpnwwAAANw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iEnieiUdAzh8AAAD//wMAUEsBAi0AFAAGAAgAAAAhANvh9svuAAAAhQEAABMAAAAAAAAAAAAA&#10;AAAAAAAAAFtDb250ZW50X1R5cGVzXS54bWxQSwECLQAUAAYACAAAACEAWvQsW78AAAAVAQAACwAA&#10;AAAAAAAAAAAAAAAfAQAAX3JlbHMvLnJlbHNQSwECLQAUAAYACAAAACEA/gW6Z8MAAADcAAAADwAA&#10;AAAAAAAAAAAAAAAHAgAAZHJzL2Rvd25yZXYueG1sUEsFBgAAAAADAAMAtwAAAPcCAAAAAA==&#10;" filled="f" stroked="f">
                      <v:textbox>
                        <w:txbxContent>
                          <w:p w14:paraId="55C159DE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7" o:spid="_x0000_s1167" type="#_x0000_t202" style="position:absolute;left:3300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" filled="f" stroked="f">
                      <v:textbox>
                        <w:txbxContent>
                          <w:p w14:paraId="4FACDF00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8" o:spid="_x0000_s1168" type="#_x0000_t202" style="position:absolute;left:12;top:16211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4GLwwAAANw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zUCF5n4hGQ8ycAAAD//wMAUEsBAi0AFAAGAAgAAAAhANvh9svuAAAAhQEAABMAAAAAAAAAAAAA&#10;AAAAAAAAAFtDb250ZW50X1R5cGVzXS54bWxQSwECLQAUAAYACAAAACEAWvQsW78AAAAVAQAACwAA&#10;AAAAAAAAAAAAAAAfAQAAX3JlbHMvLnJlbHNQSwECLQAUAAYACAAAACEAYZuBi8MAAADcAAAADwAA&#10;AAAAAAAAAAAAAAAHAgAAZHJzL2Rvd25yZXYueG1sUEsFBgAAAAADAAMAtwAAAPcCAAAAAA==&#10;" filled="f" stroked="f">
                      <v:textbox>
                        <w:txbxContent>
                          <w:p w14:paraId="6A2F15F6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29" o:spid="_x0000_s1169" type="#_x0000_t202" style="position:absolute;left:19740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yQQ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qZ7h70w8AjL7BQAA//8DAFBLAQItABQABgAIAAAAIQDb4fbL7gAAAIUBAAATAAAAAAAAAAAA&#10;AAAAAAAAAABbQ29udGVudF9UeXBlc10ueG1sUEsBAi0AFAAGAAgAAAAhAFr0LFu/AAAAFQEAAAsA&#10;AAAAAAAAAAAAAAAAHwEAAF9yZWxzLy5yZWxzUEsBAi0AFAAGAAgAAAAhAA7XJBDEAAAA3AAAAA8A&#10;AAAAAAAAAAAAAAAABwIAAGRycy9kb3ducmV2LnhtbFBLBQYAAAAAAwADALcAAAD4AgAAAAA=&#10;" filled="f" stroked="f">
                      <v:textbox>
                        <w:txbxContent>
                          <w:p w14:paraId="2D0295AE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0" o:spid="_x0000_s1170" type="#_x0000_t202" style="position:absolute;left:16452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LBi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XBvPxCMgF08AAAD//wMAUEsBAi0AFAAGAAgAAAAhANvh9svuAAAAhQEAABMAAAAAAAAAAAAAAAAA&#10;AAAAAFtDb250ZW50X1R5cGVzXS54bWxQSwECLQAUAAYACAAAACEAWvQsW78AAAAVAQAACwAAAAAA&#10;AAAAAAAAAAAfAQAAX3JlbHMvLnJlbHNQSwECLQAUAAYACAAAACEAf0iwYsAAAADcAAAADwAAAAAA&#10;AAAAAAAAAAAHAgAAZHJzL2Rvd25yZXYueG1sUEsFBgAAAAADAAMAtwAAAPQCAAAAAA==&#10;" filled="f" stroked="f">
                      <v:textbox>
                        <w:txbxContent>
                          <w:p w14:paraId="29B39709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1" o:spid="_x0000_s1171" type="#_x0000_t202" style="position:absolute;left:13164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BX5xAAAANw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QqXwdyYeAZn/AgAA//8DAFBLAQItABQABgAIAAAAIQDb4fbL7gAAAIUBAAATAAAAAAAAAAAA&#10;AAAAAAAAAABbQ29udGVudF9UeXBlc10ueG1sUEsBAi0AFAAGAAgAAAAhAFr0LFu/AAAAFQEAAAsA&#10;AAAAAAAAAAAAAAAAHwEAAF9yZWxzLy5yZWxzUEsBAi0AFAAGAAgAAAAhABAEFfnEAAAA3AAAAA8A&#10;AAAAAAAAAAAAAAAABwIAAGRycy9kb3ducmV2LnhtbFBLBQYAAAAAAwADALcAAAD4AgAAAAA=&#10;" filled="f" stroked="f">
                      <v:textbox>
                        <w:txbxContent>
                          <w:p w14:paraId="03A7CF21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2" o:spid="_x0000_s1172" type="#_x0000_t202" style="position:absolute;left:9876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" filled="f" stroked="f">
                      <v:textbox>
                        <w:txbxContent>
                          <w:p w14:paraId="44044E9B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3" o:spid="_x0000_s1173" type="#_x0000_t202" style="position:absolute;left:6588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" filled="f" stroked="f">
                      <v:textbox>
                        <w:txbxContent>
                          <w:p w14:paraId="1BB7E77A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4" o:spid="_x0000_s1174" type="#_x0000_t202" style="position:absolute;left:3300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RFV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mSzg90w8AnL3AwAA//8DAFBLAQItABQABgAIAAAAIQDb4fbL7gAAAIUBAAATAAAAAAAAAAAA&#10;AAAAAAAAAABbQ29udGVudF9UeXBlc10ueG1sUEsBAi0AFAAGAAgAAAAhAFr0LFu/AAAAFQEAAAsA&#10;AAAAAAAAAAAAAAAAHwEAAF9yZWxzLy5yZWxzUEsBAi0AFAAGAAgAAAAhAJt5EVXEAAAA3AAAAA8A&#10;AAAAAAAAAAAAAAAABwIAAGRycy9kb3ducmV2LnhtbFBLBQYAAAAAAwADALcAAAD4AgAAAAA=&#10;" filled="f" stroked="f">
                      <v:textbox>
                        <w:txbxContent>
                          <w:p w14:paraId="71056D1F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5" o:spid="_x0000_s1175" type="#_x0000_t202" style="position:absolute;left:12;top:13018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NbTO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3T8Svcz8QjIFc3AAAA//8DAFBLAQItABQABgAIAAAAIQDb4fbL7gAAAIUBAAATAAAAAAAAAAAA&#10;AAAAAAAAAABbQ29udGVudF9UeXBlc10ueG1sUEsBAi0AFAAGAAgAAAAhAFr0LFu/AAAAFQEAAAsA&#10;AAAAAAAAAAAAAAAAHwEAAF9yZWxzLy5yZWxzUEsBAi0AFAAGAAgAAAAhAPQ1tM7EAAAA3AAAAA8A&#10;AAAAAAAAAAAAAAAABwIAAGRycy9kb3ducmV2LnhtbFBLBQYAAAAAAwADALcAAAD4AgAAAAA=&#10;" filled="f" stroked="f">
                      <v:textbox>
                        <w:txbxContent>
                          <w:p w14:paraId="217924B4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6" o:spid="_x0000_s1176" type="#_x0000_t202" style="position:absolute;left:19740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GL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" filled="f" stroked="f">
                      <v:textbox>
                        <w:txbxContent>
                          <w:p w14:paraId="7185C2A9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7" o:spid="_x0000_s1177" type="#_x0000_t202" style="position:absolute;left:16452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BQQ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qC5zPxAjl/AAAA//8DAFBLAQItABQABgAIAAAAIQDb4fbL7gAAAIUBAAATAAAAAAAAAAAAAAAA&#10;AAAAAABbQ29udGVudF9UeXBlc10ueG1sUEsBAi0AFAAGAAgAAAAhAFr0LFu/AAAAFQEAAAsAAAAA&#10;AAAAAAAAAAAAHwEAAF9yZWxzLy5yZWxzUEsBAi0AFAAGAAgAAAAhAPSIFBDBAAAA3AAAAA8AAAAA&#10;AAAAAAAAAAAABwIAAGRycy9kb3ducmV2LnhtbFBLBQYAAAAAAwADALcAAAD1AgAAAAA=&#10;" filled="f" stroked="f">
                      <v:textbox>
                        <w:txbxContent>
                          <w:p w14:paraId="46AD0ED5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8" o:spid="_x0000_s1178" type="#_x0000_t202" style="position:absolute;left:13164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  <v:textbox>
                        <w:txbxContent>
                          <w:p w14:paraId="5200AE32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39" o:spid="_x0000_s1179" type="#_x0000_t202" style="position:absolute;left:9876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    <v:textbox>
                        <w:txbxContent>
                          <w:p w14:paraId="2F0BE52B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40" o:spid="_x0000_s1180" type="#_x0000_t202" style="position:absolute;left:6588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    <v:textbox>
                        <w:txbxContent>
                          <w:p w14:paraId="61EF896F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41" o:spid="_x0000_s1181" type="#_x0000_t202" style="position:absolute;left:3300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    <v:textbox>
                        <w:txbxContent>
                          <w:p w14:paraId="4BCA1E83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42" o:spid="_x0000_s1182" type="#_x0000_t202" style="position:absolute;left:12;top:9825;width:3313;height:5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    <v:textbox>
                        <w:txbxContent>
                          <w:p w14:paraId="653FBC68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oval id="Oval 199" o:spid="_x0000_s1183" style="position:absolute;left:7074;top:6049;width:14214;height:132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" filled="f" strokecolor="red" strokeweight="1pt">
                      <v:stroke joinstyle="miter"/>
                    </v:oval>
                    <v:oval id="Oval 200" o:spid="_x0000_s1184" style="position:absolute;left:7074;top:9433;width:7233;height:70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" filled="f" strokecolor="red" strokeweight="1pt">
                      <v:stroke joinstyle="miter"/>
                    </v:oval>
                    <v:shape id="TextBox 279" o:spid="_x0000_s1185" type="#_x0000_t202" style="position:absolute;left:19778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  <v:textbox>
                        <w:txbxContent>
                          <w:p w14:paraId="7EC6890D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0" o:spid="_x0000_s1186" type="#_x0000_t202" style="position:absolute;left:16490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    <v:textbox>
                        <w:txbxContent>
                          <w:p w14:paraId="78E4AF9F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1" o:spid="_x0000_s1187" type="#_x0000_t202" style="position:absolute;left:13202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    <v:textbox>
                        <w:txbxContent>
                          <w:p w14:paraId="3F20D4DD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2" o:spid="_x0000_s1188" type="#_x0000_t202" style="position:absolute;left:9914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    <v:textbox>
                        <w:txbxContent>
                          <w:p w14:paraId="43F3CAEC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3" o:spid="_x0000_s1189" type="#_x0000_t202" style="position:absolute;left:6626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    <v:textbox>
                        <w:txbxContent>
                          <w:p w14:paraId="2FE3B382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4" o:spid="_x0000_s1190" type="#_x0000_t202" style="position:absolute;left:3338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  <v:textbox>
                        <w:txbxContent>
                          <w:p w14:paraId="017AEAF6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Box 285" o:spid="_x0000_s1191" type="#_x0000_t202" style="position:absolute;left:50;top:19340;width:3313;height:5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    <v:textbox>
                        <w:txbxContent>
                          <w:p w14:paraId="52E11C06" w14:textId="77777777" w:rsidR="00775B90" w:rsidRDefault="00775B90" w:rsidP="00D53D2F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 w:cs="Arial"/>
                                <w:color w:val="000000"/>
                                <w:kern w:val="24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Box 59" o:spid="_x0000_s1192" type="#_x0000_t202" style="position:absolute;left:4076;top:10388;width:2883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  <v:textbox>
                      <w:txbxContent>
                        <w:p w14:paraId="247290E9" w14:textId="6B837D7C" w:rsidR="00775B90" w:rsidRDefault="00775B90" w:rsidP="00D53D2F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color w:val="000000" w:themeColor="text1"/>
                              <w:kern w:val="24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oval id="Oval 209" o:spid="_x0000_s1193" style="position:absolute;left:6045;top:10728;width:457;height:5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" fillcolor="black [3213]" strokecolor="black [3213]" strokeweight="1pt">
                    <v:stroke joinstyle="miter"/>
                  </v:oval>
                </v:group>
                <v:shape id="_x0000_s1194" type="#_x0000_t202" style="position:absolute;left:5140;top:19895;width:9382;height:289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">
                  <v:textbox>
                    <w:txbxContent>
                      <w:p w14:paraId="3081FC83" w14:textId="77777777" w:rsidR="00775B90" w:rsidRPr="00B65E05" w:rsidRDefault="00775B90" w:rsidP="00D53D2F">
                        <w:pPr>
                          <w:rPr>
                            <w:rFonts w:ascii="David" w:hAnsi="David" w:cs="David"/>
                            <w:sz w:val="24"/>
                            <w:szCs w:val="24"/>
                          </w:rPr>
                        </w:pPr>
                        <w:r w:rsidRPr="00B65E05">
                          <w:rPr>
                            <w:rFonts w:ascii="David" w:hAnsi="David" w:cs="David"/>
                            <w:sz w:val="24"/>
                            <w:szCs w:val="24"/>
                            <w:rtl/>
                          </w:rPr>
                          <w:t>תרשים א'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בתרשים א'  משורטטים מסלולי </w:t>
      </w:r>
      <w:r w:rsidR="001C7556" w:rsidRPr="00D53D2F">
        <w:rPr>
          <w:rFonts w:ascii="David" w:hAnsi="David" w:cs="David"/>
          <w:sz w:val="24"/>
          <w:szCs w:val="24"/>
          <w:rtl/>
        </w:rPr>
        <w:t xml:space="preserve">שני </w:t>
      </w:r>
      <w:r w:rsidR="00D53D2F" w:rsidRPr="00D53D2F">
        <w:rPr>
          <w:rFonts w:ascii="David" w:hAnsi="David" w:cs="David"/>
          <w:sz w:val="24"/>
          <w:szCs w:val="24"/>
          <w:rtl/>
        </w:rPr>
        <w:t>חלקיקים</w:t>
      </w:r>
      <w:r w:rsidR="007C53DB">
        <w:rPr>
          <w:rFonts w:ascii="David" w:hAnsi="David" w:cs="David" w:hint="cs"/>
          <w:sz w:val="24"/>
          <w:szCs w:val="24"/>
          <w:rtl/>
        </w:rPr>
        <w:t>, 1 ו- 2</w:t>
      </w:r>
      <w:r w:rsidR="00B408FB">
        <w:rPr>
          <w:rFonts w:ascii="David" w:hAnsi="David" w:cs="David" w:hint="cs"/>
          <w:sz w:val="24"/>
          <w:szCs w:val="24"/>
          <w:rtl/>
        </w:rPr>
        <w:t xml:space="preserve"> </w:t>
      </w:r>
      <w:r w:rsidR="007C53DB">
        <w:rPr>
          <w:rFonts w:ascii="David" w:hAnsi="David" w:cs="David" w:hint="cs"/>
          <w:sz w:val="24"/>
          <w:szCs w:val="24"/>
          <w:rtl/>
        </w:rPr>
        <w:t>,</w:t>
      </w:r>
      <w:r w:rsidR="00B408FB">
        <w:rPr>
          <w:rFonts w:ascii="David" w:hAnsi="David" w:cs="David" w:hint="cs"/>
          <w:sz w:val="24"/>
          <w:szCs w:val="24"/>
          <w:rtl/>
        </w:rPr>
        <w:t>הנעים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 בתוך שדה מגנטי אחיד. תנועת</w:t>
      </w:r>
      <w:r w:rsidR="00B408FB">
        <w:rPr>
          <w:rFonts w:ascii="David" w:hAnsi="David" w:cs="David" w:hint="cs"/>
          <w:sz w:val="24"/>
          <w:szCs w:val="24"/>
          <w:rtl/>
        </w:rPr>
        <w:t>ם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 החלה מ</w:t>
      </w:r>
      <w:r w:rsidR="00CE1529">
        <w:rPr>
          <w:rFonts w:ascii="David" w:hAnsi="David" w:cs="David" w:hint="cs"/>
          <w:sz w:val="24"/>
          <w:szCs w:val="24"/>
          <w:rtl/>
        </w:rPr>
        <w:t xml:space="preserve">אותה 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נקודה </w:t>
      </w:r>
      <w:r w:rsidR="00DA3647">
        <w:rPr>
          <w:rFonts w:ascii="David" w:hAnsi="David" w:cs="David"/>
          <w:sz w:val="24"/>
          <w:szCs w:val="24"/>
        </w:rPr>
        <w:t>A</w:t>
      </w:r>
      <w:r w:rsidR="002050B6">
        <w:rPr>
          <w:rFonts w:ascii="David" w:hAnsi="David" w:cs="David" w:hint="cs"/>
          <w:sz w:val="24"/>
          <w:szCs w:val="24"/>
          <w:rtl/>
        </w:rPr>
        <w:t xml:space="preserve"> </w:t>
      </w:r>
      <w:r w:rsidR="00CE1529">
        <w:rPr>
          <w:rFonts w:ascii="David" w:hAnsi="David" w:cs="David" w:hint="cs"/>
          <w:sz w:val="24"/>
          <w:szCs w:val="24"/>
          <w:rtl/>
        </w:rPr>
        <w:t>,</w:t>
      </w:r>
      <w:r w:rsidR="002050B6" w:rsidRPr="00710698">
        <w:rPr>
          <w:rFonts w:ascii="David" w:hAnsi="David" w:cs="David" w:hint="cs"/>
          <w:sz w:val="24"/>
          <w:szCs w:val="24"/>
          <w:rtl/>
        </w:rPr>
        <w:t xml:space="preserve">באותו </w:t>
      </w:r>
      <w:r w:rsidR="00CE1529">
        <w:rPr>
          <w:rFonts w:ascii="David" w:hAnsi="David" w:cs="David" w:hint="cs"/>
          <w:sz w:val="24"/>
          <w:szCs w:val="24"/>
          <w:rtl/>
        </w:rPr>
        <w:t>ה</w:t>
      </w:r>
      <w:r w:rsidR="002050B6" w:rsidRPr="00710698">
        <w:rPr>
          <w:rFonts w:ascii="David" w:hAnsi="David" w:cs="David" w:hint="cs"/>
          <w:sz w:val="24"/>
          <w:szCs w:val="24"/>
          <w:rtl/>
        </w:rPr>
        <w:t>כיוון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. </w:t>
      </w:r>
      <w:r w:rsidR="00B408FB">
        <w:rPr>
          <w:rFonts w:ascii="David" w:hAnsi="David" w:cs="David" w:hint="cs"/>
          <w:sz w:val="24"/>
          <w:szCs w:val="24"/>
          <w:rtl/>
        </w:rPr>
        <w:t>ידוע כי :</w:t>
      </w:r>
      <w:r w:rsidR="00B408FB">
        <w:rPr>
          <w:rFonts w:ascii="David" w:hAnsi="David" w:cs="David"/>
          <w:sz w:val="24"/>
          <w:szCs w:val="24"/>
          <w:rtl/>
        </w:rPr>
        <w:br/>
      </w:r>
      <w:r w:rsidR="00B319A2" w:rsidRPr="00D53D2F">
        <w:rPr>
          <w:rFonts w:ascii="David" w:hAnsi="David" w:cs="David"/>
          <w:sz w:val="24"/>
          <w:szCs w:val="24"/>
          <w:rtl/>
        </w:rPr>
        <w:t xml:space="preserve">רדיוס המעגל הקטן </w:t>
      </w:r>
      <w:r w:rsidR="00B319A2" w:rsidRPr="00D53D2F">
        <w:rPr>
          <w:rFonts w:ascii="David" w:hAnsi="David" w:cs="David"/>
          <w:sz w:val="24"/>
          <w:szCs w:val="24"/>
        </w:rPr>
        <w:t>r</w:t>
      </w:r>
      <w:r w:rsidR="00B319A2" w:rsidRPr="00D53D2F">
        <w:rPr>
          <w:rFonts w:ascii="David" w:hAnsi="David" w:cs="David"/>
          <w:sz w:val="24"/>
          <w:szCs w:val="24"/>
          <w:vertAlign w:val="subscript"/>
        </w:rPr>
        <w:t>1</w:t>
      </w:r>
      <w:r w:rsidR="00B319A2" w:rsidRPr="00D53D2F">
        <w:rPr>
          <w:rFonts w:ascii="David" w:hAnsi="David" w:cs="David"/>
          <w:sz w:val="24"/>
          <w:szCs w:val="24"/>
          <w:rtl/>
        </w:rPr>
        <w:t xml:space="preserve"> שווה למחצית רדיוס המעגל הגדול </w:t>
      </w:r>
      <w:r w:rsidR="00B319A2" w:rsidRPr="00D53D2F">
        <w:rPr>
          <w:rFonts w:ascii="David" w:hAnsi="David" w:cs="David"/>
          <w:sz w:val="24"/>
          <w:szCs w:val="24"/>
        </w:rPr>
        <w:t>r</w:t>
      </w:r>
      <w:r w:rsidR="00B319A2" w:rsidRPr="00D53D2F">
        <w:rPr>
          <w:rFonts w:ascii="David" w:hAnsi="David" w:cs="David"/>
          <w:sz w:val="24"/>
          <w:szCs w:val="24"/>
          <w:vertAlign w:val="subscript"/>
        </w:rPr>
        <w:t>2</w:t>
      </w:r>
      <w:r w:rsidR="00B319A2" w:rsidRPr="00D53D2F">
        <w:rPr>
          <w:rFonts w:ascii="David" w:hAnsi="David" w:cs="David"/>
          <w:sz w:val="24"/>
          <w:szCs w:val="24"/>
          <w:rtl/>
        </w:rPr>
        <w:t xml:space="preserve">. </w:t>
      </w:r>
      <w:r w:rsidR="00CE1529">
        <w:rPr>
          <w:rFonts w:ascii="David" w:hAnsi="David" w:cs="David" w:hint="cs"/>
          <w:sz w:val="24"/>
          <w:szCs w:val="24"/>
          <w:rtl/>
        </w:rPr>
        <w:t>הערך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 המוחלט של מטעני </w:t>
      </w:r>
      <w:r w:rsidR="00CE1529">
        <w:rPr>
          <w:rFonts w:ascii="David" w:hAnsi="David" w:cs="David" w:hint="cs"/>
          <w:sz w:val="24"/>
          <w:szCs w:val="24"/>
          <w:rtl/>
        </w:rPr>
        <w:t xml:space="preserve">שני </w:t>
      </w:r>
      <w:r w:rsidR="00D53D2F" w:rsidRPr="00D53D2F">
        <w:rPr>
          <w:rFonts w:ascii="David" w:hAnsi="David" w:cs="David"/>
          <w:sz w:val="24"/>
          <w:szCs w:val="24"/>
          <w:rtl/>
        </w:rPr>
        <w:t xml:space="preserve">החלקיקים זהה. </w:t>
      </w:r>
      <w:r w:rsidR="001C7556" w:rsidRPr="0007716F">
        <w:rPr>
          <w:rFonts w:cs="David" w:hint="cs"/>
          <w:sz w:val="24"/>
          <w:szCs w:val="24"/>
          <w:rtl/>
        </w:rPr>
        <w:t>זמן המחזור</w:t>
      </w:r>
      <w:r w:rsidR="001C7556">
        <w:rPr>
          <w:rFonts w:cs="David" w:hint="cs"/>
          <w:sz w:val="24"/>
          <w:szCs w:val="24"/>
          <w:rtl/>
        </w:rPr>
        <w:t xml:space="preserve"> </w:t>
      </w:r>
      <w:r w:rsidR="001C7556" w:rsidRPr="0007716F">
        <w:rPr>
          <w:rFonts w:cs="David" w:hint="cs"/>
          <w:sz w:val="24"/>
          <w:szCs w:val="24"/>
          <w:rtl/>
        </w:rPr>
        <w:t xml:space="preserve">של </w:t>
      </w:r>
      <w:r w:rsidR="00B408FB">
        <w:rPr>
          <w:rFonts w:cs="David" w:hint="cs"/>
          <w:sz w:val="24"/>
          <w:szCs w:val="24"/>
          <w:rtl/>
        </w:rPr>
        <w:t xml:space="preserve">תנועת </w:t>
      </w:r>
      <w:r w:rsidR="001C7556" w:rsidRPr="0007716F">
        <w:rPr>
          <w:rFonts w:cs="David" w:hint="cs"/>
          <w:sz w:val="24"/>
          <w:szCs w:val="24"/>
          <w:rtl/>
        </w:rPr>
        <w:t xml:space="preserve">שני החלקיקים </w:t>
      </w:r>
      <w:r w:rsidR="001C7556" w:rsidRPr="0077767F">
        <w:rPr>
          <w:rFonts w:cs="David" w:hint="cs"/>
          <w:sz w:val="24"/>
          <w:szCs w:val="24"/>
          <w:rtl/>
        </w:rPr>
        <w:t>זהה</w:t>
      </w:r>
      <w:r w:rsidR="00B263E7">
        <w:rPr>
          <w:rFonts w:cs="David" w:hint="cs"/>
          <w:sz w:val="24"/>
          <w:szCs w:val="24"/>
          <w:rtl/>
        </w:rPr>
        <w:t>.</w:t>
      </w:r>
      <w:r w:rsidR="001C7556" w:rsidRPr="00D53D2F">
        <w:rPr>
          <w:rFonts w:ascii="David" w:hAnsi="David" w:cs="David"/>
          <w:sz w:val="24"/>
          <w:szCs w:val="24"/>
          <w:rtl/>
        </w:rPr>
        <w:t xml:space="preserve"> </w:t>
      </w:r>
      <w:r w:rsidR="00E96961" w:rsidRPr="00D53D2F">
        <w:rPr>
          <w:rFonts w:ascii="David" w:hAnsi="David" w:cs="David"/>
          <w:sz w:val="24"/>
          <w:szCs w:val="24"/>
          <w:rtl/>
        </w:rPr>
        <w:t xml:space="preserve">מסות החלקיקים </w:t>
      </w:r>
      <w:r w:rsidR="00E96961" w:rsidRPr="00D53D2F">
        <w:rPr>
          <w:rFonts w:ascii="David" w:hAnsi="David" w:cs="David"/>
          <w:sz w:val="24"/>
          <w:szCs w:val="24"/>
        </w:rPr>
        <w:t>m</w:t>
      </w:r>
      <w:r w:rsidR="00E96961" w:rsidRPr="00D53D2F">
        <w:rPr>
          <w:rFonts w:ascii="David" w:hAnsi="David" w:cs="David"/>
          <w:sz w:val="24"/>
          <w:szCs w:val="24"/>
          <w:vertAlign w:val="subscript"/>
        </w:rPr>
        <w:t>1</w:t>
      </w:r>
      <w:r w:rsidR="00E96961" w:rsidRPr="00D53D2F">
        <w:rPr>
          <w:rFonts w:ascii="David" w:hAnsi="David" w:cs="David"/>
          <w:sz w:val="24"/>
          <w:szCs w:val="24"/>
        </w:rPr>
        <w:t>,m</w:t>
      </w:r>
      <w:r w:rsidR="00E96961" w:rsidRPr="00D53D2F">
        <w:rPr>
          <w:rFonts w:ascii="David" w:hAnsi="David" w:cs="David"/>
          <w:sz w:val="24"/>
          <w:szCs w:val="24"/>
          <w:vertAlign w:val="subscript"/>
        </w:rPr>
        <w:t>2</w:t>
      </w:r>
      <w:r w:rsidR="00E96961" w:rsidRPr="00D53D2F">
        <w:rPr>
          <w:rFonts w:ascii="David" w:hAnsi="David" w:cs="David"/>
          <w:sz w:val="24"/>
          <w:szCs w:val="24"/>
          <w:rtl/>
        </w:rPr>
        <w:t xml:space="preserve"> לא ידועות.</w:t>
      </w:r>
      <w:r w:rsidR="00E96961">
        <w:rPr>
          <w:rFonts w:ascii="David" w:hAnsi="David" w:cs="David" w:hint="cs"/>
          <w:sz w:val="24"/>
          <w:szCs w:val="24"/>
          <w:rtl/>
        </w:rPr>
        <w:t xml:space="preserve"> </w:t>
      </w:r>
      <w:r w:rsidR="00B408FB">
        <w:rPr>
          <w:rFonts w:ascii="David" w:hAnsi="David" w:cs="David"/>
          <w:sz w:val="24"/>
          <w:szCs w:val="24"/>
          <w:rtl/>
        </w:rPr>
        <w:br/>
      </w:r>
      <w:r w:rsidR="00E96961">
        <w:rPr>
          <w:rFonts w:ascii="David" w:hAnsi="David" w:cs="David" w:hint="cs"/>
          <w:sz w:val="24"/>
          <w:szCs w:val="24"/>
          <w:rtl/>
        </w:rPr>
        <w:t>הזנח את כוח הכבידה הפועל על שני החלקיקים.</w:t>
      </w:r>
    </w:p>
    <w:p w14:paraId="520561DB" w14:textId="7CABFC9C" w:rsidR="00D53D2F" w:rsidRDefault="00D53D2F" w:rsidP="00BF4DAD">
      <w:pPr>
        <w:pStyle w:val="ListParagraph"/>
        <w:numPr>
          <w:ilvl w:val="0"/>
          <w:numId w:val="12"/>
        </w:numPr>
        <w:tabs>
          <w:tab w:val="right" w:pos="5711"/>
          <w:tab w:val="right" w:pos="5853"/>
        </w:tabs>
        <w:spacing w:after="200" w:line="360" w:lineRule="auto"/>
        <w:ind w:left="325" w:hanging="325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(1) הראה שזמן המחזור של מטענים הנעים בשדה מגנטי אינו תלוי </w:t>
      </w:r>
      <w:r w:rsidR="00CE1529">
        <w:rPr>
          <w:rFonts w:cs="David"/>
          <w:sz w:val="24"/>
          <w:szCs w:val="24"/>
          <w:rtl/>
        </w:rPr>
        <w:br/>
      </w:r>
      <w:r w:rsidR="00CE1529">
        <w:rPr>
          <w:rFonts w:cs="David" w:hint="cs"/>
          <w:sz w:val="24"/>
          <w:szCs w:val="24"/>
          <w:rtl/>
        </w:rPr>
        <w:t xml:space="preserve">      </w:t>
      </w:r>
      <w:r>
        <w:rPr>
          <w:rFonts w:cs="David" w:hint="cs"/>
          <w:sz w:val="24"/>
          <w:szCs w:val="24"/>
          <w:rtl/>
        </w:rPr>
        <w:t xml:space="preserve">במהירותם ולא ברדיוס המסלול שלהם. </w:t>
      </w:r>
      <w:r w:rsidR="00A63613">
        <w:rPr>
          <w:rFonts w:cs="David" w:hint="cs"/>
          <w:sz w:val="24"/>
          <w:szCs w:val="24"/>
          <w:rtl/>
        </w:rPr>
        <w:t xml:space="preserve">                                  (4 נק.)</w:t>
      </w:r>
    </w:p>
    <w:p w14:paraId="3387DE22" w14:textId="2BC89079" w:rsidR="00D53D2F" w:rsidRDefault="00D53D2F" w:rsidP="00D53D2F">
      <w:pPr>
        <w:spacing w:line="360" w:lineRule="auto"/>
        <w:ind w:left="36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2</w:t>
      </w:r>
      <w:r w:rsidRPr="003E181A">
        <w:rPr>
          <w:rFonts w:cs="David" w:hint="cs"/>
          <w:sz w:val="24"/>
          <w:szCs w:val="24"/>
          <w:rtl/>
        </w:rPr>
        <w:t xml:space="preserve">) מצא </w:t>
      </w:r>
      <w:r>
        <w:rPr>
          <w:rFonts w:cs="David" w:hint="cs"/>
          <w:sz w:val="24"/>
          <w:szCs w:val="24"/>
          <w:rtl/>
        </w:rPr>
        <w:t>את</w:t>
      </w:r>
      <w:r w:rsidRPr="003E181A">
        <w:rPr>
          <w:rFonts w:cs="David" w:hint="cs"/>
          <w:sz w:val="24"/>
          <w:szCs w:val="24"/>
          <w:rtl/>
        </w:rPr>
        <w:t xml:space="preserve"> יחס המסות של החלקיקים. </w:t>
      </w:r>
      <w:r>
        <w:rPr>
          <w:rFonts w:cs="David" w:hint="cs"/>
          <w:sz w:val="24"/>
          <w:szCs w:val="24"/>
          <w:rtl/>
        </w:rPr>
        <w:t>נמק תשובתך.</w:t>
      </w:r>
      <w:r w:rsidR="0031125B">
        <w:rPr>
          <w:rFonts w:cs="David" w:hint="cs"/>
          <w:sz w:val="24"/>
          <w:szCs w:val="24"/>
          <w:rtl/>
        </w:rPr>
        <w:t xml:space="preserve">            </w:t>
      </w:r>
      <w:r w:rsidR="00BF4DAD">
        <w:rPr>
          <w:rFonts w:cs="David" w:hint="cs"/>
          <w:sz w:val="24"/>
          <w:szCs w:val="24"/>
          <w:rtl/>
        </w:rPr>
        <w:t xml:space="preserve"> </w:t>
      </w:r>
      <w:r w:rsidR="0031125B">
        <w:rPr>
          <w:rFonts w:cs="David" w:hint="cs"/>
          <w:sz w:val="24"/>
          <w:szCs w:val="24"/>
          <w:rtl/>
        </w:rPr>
        <w:t xml:space="preserve">  ( 3 נק.)</w:t>
      </w:r>
    </w:p>
    <w:p w14:paraId="7E619471" w14:textId="6C55FDE1" w:rsidR="00D53D2F" w:rsidRDefault="00D53D2F" w:rsidP="006176F0">
      <w:pPr>
        <w:spacing w:line="360" w:lineRule="auto"/>
        <w:ind w:left="41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   (3) מצא את יחס המהירויות של  החלקיקים. נמק תשובתך.</w:t>
      </w:r>
      <w:r w:rsidR="0031125B">
        <w:rPr>
          <w:rFonts w:cs="David" w:hint="cs"/>
          <w:sz w:val="24"/>
          <w:szCs w:val="24"/>
          <w:rtl/>
        </w:rPr>
        <w:t xml:space="preserve">       </w:t>
      </w:r>
      <w:r w:rsidR="00BF4DAD">
        <w:rPr>
          <w:rFonts w:cs="David" w:hint="cs"/>
          <w:sz w:val="24"/>
          <w:szCs w:val="24"/>
          <w:rtl/>
        </w:rPr>
        <w:t xml:space="preserve"> </w:t>
      </w:r>
      <w:r w:rsidR="0031125B">
        <w:rPr>
          <w:rFonts w:cs="David" w:hint="cs"/>
          <w:sz w:val="24"/>
          <w:szCs w:val="24"/>
          <w:rtl/>
        </w:rPr>
        <w:t>( 3 נק.)</w:t>
      </w:r>
    </w:p>
    <w:p w14:paraId="0088A7F1" w14:textId="7CAE6C13" w:rsidR="00D53D2F" w:rsidRDefault="00D53D2F" w:rsidP="0031125B">
      <w:pPr>
        <w:pStyle w:val="ListParagraph"/>
        <w:numPr>
          <w:ilvl w:val="0"/>
          <w:numId w:val="12"/>
        </w:numPr>
        <w:spacing w:after="200" w:line="360" w:lineRule="auto"/>
        <w:ind w:left="360"/>
        <w:rPr>
          <w:rFonts w:cs="David"/>
          <w:sz w:val="24"/>
          <w:szCs w:val="24"/>
        </w:rPr>
      </w:pPr>
      <w:r w:rsidRPr="0007716F">
        <w:rPr>
          <w:rFonts w:cs="David" w:hint="cs"/>
          <w:sz w:val="24"/>
          <w:szCs w:val="24"/>
          <w:rtl/>
        </w:rPr>
        <w:t>בחר מבין הגרפים הבאים את הגרף שמ</w:t>
      </w:r>
      <w:r>
        <w:rPr>
          <w:rFonts w:cs="David" w:hint="cs"/>
          <w:sz w:val="24"/>
          <w:szCs w:val="24"/>
          <w:rtl/>
        </w:rPr>
        <w:t>תאר</w:t>
      </w:r>
      <w:r w:rsidRPr="0007716F">
        <w:rPr>
          <w:rFonts w:cs="David" w:hint="cs"/>
          <w:sz w:val="24"/>
          <w:szCs w:val="24"/>
          <w:rtl/>
        </w:rPr>
        <w:t xml:space="preserve"> נכונה את </w:t>
      </w:r>
      <w:r w:rsidR="007C53DB">
        <w:rPr>
          <w:rFonts w:cs="David" w:hint="cs"/>
          <w:sz w:val="24"/>
          <w:szCs w:val="24"/>
          <w:rtl/>
        </w:rPr>
        <w:t xml:space="preserve">תלות </w:t>
      </w:r>
      <w:r w:rsidRPr="0007716F">
        <w:rPr>
          <w:rFonts w:cs="David" w:hint="cs"/>
          <w:sz w:val="24"/>
          <w:szCs w:val="24"/>
          <w:rtl/>
        </w:rPr>
        <w:t>האנרגיה הקינטית של</w:t>
      </w:r>
      <w:r>
        <w:rPr>
          <w:rFonts w:cs="David" w:hint="cs"/>
          <w:sz w:val="24"/>
          <w:szCs w:val="24"/>
          <w:rtl/>
        </w:rPr>
        <w:t xml:space="preserve"> החלקיקים </w:t>
      </w:r>
      <w:r w:rsidR="007C53DB">
        <w:rPr>
          <w:rFonts w:cs="David" w:hint="cs"/>
          <w:sz w:val="24"/>
          <w:szCs w:val="24"/>
          <w:rtl/>
        </w:rPr>
        <w:t>ב</w:t>
      </w:r>
      <w:r>
        <w:rPr>
          <w:rFonts w:cs="David" w:hint="cs"/>
          <w:sz w:val="24"/>
          <w:szCs w:val="24"/>
          <w:rtl/>
        </w:rPr>
        <w:t>זמן. נמק</w:t>
      </w:r>
      <w:r w:rsidRPr="0007716F">
        <w:rPr>
          <w:rFonts w:cs="David" w:hint="cs"/>
          <w:sz w:val="24"/>
          <w:szCs w:val="24"/>
          <w:rtl/>
        </w:rPr>
        <w:t xml:space="preserve"> בחירת</w:t>
      </w:r>
      <w:r>
        <w:rPr>
          <w:rFonts w:cs="David" w:hint="cs"/>
          <w:sz w:val="24"/>
          <w:szCs w:val="24"/>
          <w:rtl/>
        </w:rPr>
        <w:t>ך</w:t>
      </w:r>
      <w:r w:rsidRPr="0007716F">
        <w:rPr>
          <w:rFonts w:cs="David" w:hint="cs"/>
          <w:sz w:val="24"/>
          <w:szCs w:val="24"/>
          <w:rtl/>
        </w:rPr>
        <w:t>.</w:t>
      </w:r>
      <w:r w:rsidR="00A63613">
        <w:rPr>
          <w:rFonts w:cs="David" w:hint="cs"/>
          <w:sz w:val="24"/>
          <w:szCs w:val="24"/>
          <w:rtl/>
        </w:rPr>
        <w:t xml:space="preserve">      </w:t>
      </w:r>
      <w:r w:rsidR="007C53DB">
        <w:rPr>
          <w:rFonts w:cs="David" w:hint="cs"/>
          <w:sz w:val="24"/>
          <w:szCs w:val="24"/>
          <w:rtl/>
        </w:rPr>
        <w:t xml:space="preserve">                      </w:t>
      </w:r>
      <w:r w:rsidR="00A63613">
        <w:rPr>
          <w:rFonts w:cs="David" w:hint="cs"/>
          <w:sz w:val="24"/>
          <w:szCs w:val="24"/>
          <w:rtl/>
        </w:rPr>
        <w:t xml:space="preserve">  </w:t>
      </w:r>
      <w:r w:rsidR="00BF4DAD">
        <w:rPr>
          <w:rFonts w:cs="David" w:hint="cs"/>
          <w:sz w:val="24"/>
          <w:szCs w:val="24"/>
          <w:rtl/>
        </w:rPr>
        <w:t xml:space="preserve"> </w:t>
      </w:r>
      <w:r w:rsidR="00A63613">
        <w:rPr>
          <w:rFonts w:cs="David" w:hint="cs"/>
          <w:sz w:val="24"/>
          <w:szCs w:val="24"/>
          <w:rtl/>
        </w:rPr>
        <w:t>( 4 נק.)</w:t>
      </w:r>
    </w:p>
    <w:p w14:paraId="159F89D1" w14:textId="5B057C82" w:rsidR="00D53D2F" w:rsidRDefault="00D53D2F" w:rsidP="00D53D2F">
      <w:pPr>
        <w:rPr>
          <w:rFonts w:cs="David"/>
          <w:sz w:val="24"/>
          <w:szCs w:val="24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D53D2F" w14:paraId="3BCFED0A" w14:textId="77777777" w:rsidTr="00D53D2F">
        <w:tc>
          <w:tcPr>
            <w:tcW w:w="4148" w:type="dxa"/>
          </w:tcPr>
          <w:p w14:paraId="0A580BE2" w14:textId="4F85BD6C" w:rsidR="00D53D2F" w:rsidRDefault="00D53D2F" w:rsidP="00D53D2F">
            <w:pPr>
              <w:jc w:val="center"/>
              <w:rPr>
                <w:rFonts w:cs="David"/>
                <w:sz w:val="24"/>
                <w:szCs w:val="24"/>
              </w:rPr>
            </w:pPr>
            <w:r>
              <w:rPr>
                <w:lang w:eastAsia="en-US"/>
              </w:rPr>
              <w:drawing>
                <wp:inline distT="0" distB="0" distL="0" distR="0" wp14:anchorId="58C0B96A" wp14:editId="4B61EC3A">
                  <wp:extent cx="1893570" cy="1136142"/>
                  <wp:effectExtent l="0" t="0" r="0" b="6985"/>
                  <wp:docPr id="39" name="Chart 39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5"/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6ECCA481" w14:textId="3070BB71" w:rsidR="00D53D2F" w:rsidRDefault="00D53D2F" w:rsidP="00D53D2F">
            <w:pPr>
              <w:jc w:val="center"/>
              <w:rPr>
                <w:rFonts w:cs="David"/>
                <w:sz w:val="24"/>
                <w:szCs w:val="24"/>
                <w:rtl/>
              </w:rPr>
            </w:pPr>
            <w:r>
              <w:rPr>
                <w:lang w:eastAsia="en-US"/>
              </w:rPr>
              <w:drawing>
                <wp:inline distT="0" distB="0" distL="0" distR="0" wp14:anchorId="6FD3AFCC" wp14:editId="06B050F4">
                  <wp:extent cx="1893570" cy="1136142"/>
                  <wp:effectExtent l="0" t="0" r="0" b="6985"/>
                  <wp:docPr id="40" name="Chart 4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6"/>
                    </a:graphicData>
                  </a:graphic>
                </wp:inline>
              </w:drawing>
            </w:r>
          </w:p>
        </w:tc>
      </w:tr>
      <w:tr w:rsidR="00D53D2F" w14:paraId="47C58840" w14:textId="77777777" w:rsidTr="00D53D2F">
        <w:tc>
          <w:tcPr>
            <w:tcW w:w="4148" w:type="dxa"/>
          </w:tcPr>
          <w:p w14:paraId="449B8387" w14:textId="3FFFDCD7" w:rsidR="00D53D2F" w:rsidRDefault="00D53D2F" w:rsidP="00D53D2F">
            <w:pPr>
              <w:jc w:val="center"/>
            </w:pPr>
            <w:r>
              <w:rPr>
                <w:rFonts w:hint="cs"/>
                <w:rtl/>
              </w:rPr>
              <w:t>גרף 1</w:t>
            </w:r>
          </w:p>
        </w:tc>
        <w:tc>
          <w:tcPr>
            <w:tcW w:w="4148" w:type="dxa"/>
          </w:tcPr>
          <w:p w14:paraId="1D119D20" w14:textId="13DAC27A" w:rsidR="00D53D2F" w:rsidRDefault="00D53D2F" w:rsidP="00D53D2F">
            <w:pPr>
              <w:jc w:val="center"/>
            </w:pPr>
            <w:r>
              <w:rPr>
                <w:rFonts w:hint="cs"/>
                <w:rtl/>
              </w:rPr>
              <w:t>גרף 2</w:t>
            </w:r>
          </w:p>
        </w:tc>
      </w:tr>
      <w:tr w:rsidR="00D53D2F" w14:paraId="0321ABAF" w14:textId="77777777" w:rsidTr="00D53D2F">
        <w:tc>
          <w:tcPr>
            <w:tcW w:w="4148" w:type="dxa"/>
          </w:tcPr>
          <w:p w14:paraId="32C55BFF" w14:textId="76DDDB91" w:rsidR="00D53D2F" w:rsidRDefault="00D53D2F" w:rsidP="00D53D2F">
            <w:pPr>
              <w:jc w:val="center"/>
              <w:rPr>
                <w:rFonts w:cs="David"/>
                <w:sz w:val="24"/>
                <w:szCs w:val="24"/>
                <w:rtl/>
              </w:rPr>
            </w:pPr>
            <w:r>
              <w:rPr>
                <w:lang w:eastAsia="en-US"/>
              </w:rPr>
              <w:drawing>
                <wp:inline distT="0" distB="0" distL="0" distR="0" wp14:anchorId="383D313A" wp14:editId="351E58FD">
                  <wp:extent cx="1855470" cy="1113282"/>
                  <wp:effectExtent l="0" t="0" r="0" b="0"/>
                  <wp:docPr id="41" name="Chart 4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7"/>
                    </a:graphicData>
                  </a:graphic>
                </wp:inline>
              </w:drawing>
            </w:r>
          </w:p>
        </w:tc>
        <w:tc>
          <w:tcPr>
            <w:tcW w:w="4148" w:type="dxa"/>
          </w:tcPr>
          <w:p w14:paraId="5867046D" w14:textId="06DCA24B" w:rsidR="00D53D2F" w:rsidRDefault="00D53D2F" w:rsidP="00D53D2F">
            <w:pPr>
              <w:jc w:val="center"/>
              <w:rPr>
                <w:rFonts w:cs="David"/>
                <w:sz w:val="24"/>
                <w:szCs w:val="24"/>
                <w:rtl/>
              </w:rPr>
            </w:pPr>
            <w:r>
              <w:rPr>
                <w:lang w:eastAsia="en-US"/>
              </w:rPr>
              <w:drawing>
                <wp:inline distT="0" distB="0" distL="0" distR="0" wp14:anchorId="594AD057" wp14:editId="6848AC29">
                  <wp:extent cx="1893570" cy="1136015"/>
                  <wp:effectExtent l="0" t="0" r="0" b="6985"/>
                  <wp:docPr id="42" name="Chart 42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8"/>
                    </a:graphicData>
                  </a:graphic>
                </wp:inline>
              </w:drawing>
            </w:r>
          </w:p>
        </w:tc>
      </w:tr>
      <w:tr w:rsidR="00D53D2F" w14:paraId="0DB77B2C" w14:textId="77777777" w:rsidTr="00D53D2F">
        <w:tc>
          <w:tcPr>
            <w:tcW w:w="4148" w:type="dxa"/>
          </w:tcPr>
          <w:p w14:paraId="7B63D483" w14:textId="3373095F" w:rsidR="00D53D2F" w:rsidRDefault="00D53D2F" w:rsidP="00D53D2F">
            <w:pPr>
              <w:jc w:val="center"/>
            </w:pPr>
            <w:r>
              <w:rPr>
                <w:rFonts w:hint="cs"/>
                <w:rtl/>
              </w:rPr>
              <w:t>גרף 3</w:t>
            </w:r>
          </w:p>
        </w:tc>
        <w:tc>
          <w:tcPr>
            <w:tcW w:w="4148" w:type="dxa"/>
          </w:tcPr>
          <w:p w14:paraId="3FDC9E73" w14:textId="0AB32E82" w:rsidR="00D53D2F" w:rsidRDefault="00D53D2F" w:rsidP="00D53D2F">
            <w:pPr>
              <w:jc w:val="center"/>
            </w:pPr>
            <w:r>
              <w:rPr>
                <w:rFonts w:hint="cs"/>
                <w:rtl/>
              </w:rPr>
              <w:t>גרף 4</w:t>
            </w:r>
          </w:p>
        </w:tc>
      </w:tr>
    </w:tbl>
    <w:p w14:paraId="6B589DFD" w14:textId="77777777" w:rsidR="00D53D2F" w:rsidRDefault="00D53D2F" w:rsidP="00D53D2F">
      <w:pPr>
        <w:rPr>
          <w:rFonts w:cs="David"/>
          <w:sz w:val="24"/>
          <w:szCs w:val="24"/>
          <w:rtl/>
        </w:rPr>
      </w:pPr>
    </w:p>
    <w:p w14:paraId="600DF0A2" w14:textId="73991422" w:rsidR="00D53D2F" w:rsidRPr="00204A48" w:rsidRDefault="00D53D2F" w:rsidP="007C53DB">
      <w:pPr>
        <w:pStyle w:val="ListParagraph"/>
        <w:spacing w:line="360" w:lineRule="auto"/>
        <w:ind w:left="0"/>
        <w:rPr>
          <w:rFonts w:cs="David"/>
          <w:i/>
          <w:sz w:val="24"/>
          <w:szCs w:val="24"/>
          <w:rtl/>
          <w:lang w:val="fr-FR"/>
        </w:rPr>
      </w:pPr>
      <w:r>
        <w:rPr>
          <w:rFonts w:cs="David" w:hint="cs"/>
          <w:sz w:val="24"/>
          <w:szCs w:val="24"/>
          <w:rtl/>
        </w:rPr>
        <w:t xml:space="preserve">זמן המחזור של </w:t>
      </w:r>
      <w:r w:rsidR="007C53DB">
        <w:rPr>
          <w:rFonts w:cs="David" w:hint="cs"/>
          <w:sz w:val="24"/>
          <w:szCs w:val="24"/>
          <w:rtl/>
        </w:rPr>
        <w:t>כל אחד מ</w:t>
      </w:r>
      <w:r>
        <w:rPr>
          <w:rFonts w:cs="David" w:hint="cs"/>
          <w:sz w:val="24"/>
          <w:szCs w:val="24"/>
          <w:rtl/>
        </w:rPr>
        <w:t xml:space="preserve">שני החלקיקים </w:t>
      </w:r>
      <w:r w:rsidRPr="0007716F">
        <w:rPr>
          <w:rFonts w:cs="David" w:hint="cs"/>
          <w:sz w:val="24"/>
          <w:szCs w:val="24"/>
          <w:rtl/>
        </w:rPr>
        <w:t xml:space="preserve">שווה ל </w:t>
      </w:r>
      <m:oMath>
        <m:r>
          <w:rPr>
            <w:rFonts w:ascii="Cambria Math" w:hAnsi="Cambria Math" w:cs="David"/>
            <w:sz w:val="24"/>
            <w:szCs w:val="24"/>
          </w:rPr>
          <m:t xml:space="preserve">T = </m:t>
        </m:r>
        <m:sSup>
          <m:sSup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David"/>
                <w:sz w:val="24"/>
                <w:szCs w:val="24"/>
              </w:rPr>
              <m:t>-9</m:t>
            </m:r>
          </m:sup>
        </m:sSup>
        <m:r>
          <w:rPr>
            <w:rFonts w:ascii="Cambria Math" w:hAnsi="Cambria Math" w:cs="David"/>
            <w:sz w:val="24"/>
            <w:szCs w:val="24"/>
          </w:rPr>
          <m:t>s</m:t>
        </m:r>
        <m:r>
          <w:rPr>
            <w:rFonts w:ascii="Cambria Math" w:hAnsi="Cambria Math" w:cs="David" w:hint="cs"/>
            <w:sz w:val="24"/>
            <w:szCs w:val="24"/>
            <w:rtl/>
          </w:rPr>
          <m:t xml:space="preserve"> </m:t>
        </m:r>
      </m:oMath>
      <w:r w:rsidRPr="0007716F">
        <w:rPr>
          <w:rFonts w:cs="David" w:hint="cs"/>
          <w:sz w:val="24"/>
          <w:szCs w:val="24"/>
          <w:rtl/>
        </w:rPr>
        <w:t>.</w:t>
      </w:r>
      <w:r>
        <w:rPr>
          <w:rFonts w:cs="David" w:hint="cs"/>
          <w:sz w:val="24"/>
          <w:szCs w:val="24"/>
          <w:rtl/>
        </w:rPr>
        <w:t xml:space="preserve">  </w:t>
      </w:r>
      <w:r w:rsidRPr="0007716F">
        <w:rPr>
          <w:rFonts w:cs="David" w:hint="cs"/>
          <w:sz w:val="24"/>
          <w:szCs w:val="24"/>
          <w:rtl/>
        </w:rPr>
        <w:t>גודלו</w:t>
      </w:r>
      <w:r>
        <w:rPr>
          <w:rFonts w:cs="David" w:hint="cs"/>
          <w:sz w:val="24"/>
          <w:szCs w:val="24"/>
          <w:rtl/>
        </w:rPr>
        <w:t xml:space="preserve"> של השדה המגנטי הוא</w:t>
      </w:r>
      <w:r w:rsidRPr="0007716F">
        <w:rPr>
          <w:rFonts w:cs="David" w:hint="cs"/>
          <w:sz w:val="24"/>
          <w:szCs w:val="24"/>
          <w:rtl/>
        </w:rPr>
        <w:t xml:space="preserve"> </w:t>
      </w:r>
      <w:r w:rsidRPr="0007716F">
        <w:rPr>
          <w:rFonts w:cs="David"/>
          <w:sz w:val="24"/>
          <w:szCs w:val="24"/>
        </w:rPr>
        <w:t>B=0.2T</w:t>
      </w:r>
      <w:r>
        <w:rPr>
          <w:rFonts w:cs="David" w:hint="cs"/>
          <w:sz w:val="24"/>
          <w:szCs w:val="24"/>
          <w:rtl/>
        </w:rPr>
        <w:t>. רדיוס המעגל</w:t>
      </w:r>
      <w:r w:rsidR="00D91975">
        <w:rPr>
          <w:rFonts w:ascii="David" w:hAnsi="David" w:cs="David" w:hint="cs"/>
          <w:sz w:val="24"/>
          <w:szCs w:val="24"/>
          <w:vertAlign w:val="subscript"/>
          <w:rtl/>
        </w:rPr>
        <w:t xml:space="preserve"> </w:t>
      </w:r>
      <w:r w:rsidR="00D91975">
        <w:rPr>
          <w:rFonts w:cs="David" w:hint="cs"/>
          <w:sz w:val="24"/>
          <w:szCs w:val="24"/>
          <w:rtl/>
        </w:rPr>
        <w:t>של חלקיק 1</w:t>
      </w:r>
      <w:r w:rsidR="00CF18E3">
        <w:rPr>
          <w:rFonts w:cs="David" w:hint="cs"/>
          <w:sz w:val="24"/>
          <w:szCs w:val="24"/>
          <w:rtl/>
        </w:rPr>
        <w:t xml:space="preserve"> הוא</w:t>
      </w:r>
      <w:r>
        <w:rPr>
          <w:rFonts w:cs="David" w:hint="cs"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r</m:t>
            </m:r>
            <m:ctrlPr>
              <w:rPr>
                <w:rFonts w:ascii="Cambria Math" w:hAnsi="Cambria Math" w:cs="David"/>
                <w:sz w:val="24"/>
                <w:szCs w:val="24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  <w:vertAlign w:val="subscript"/>
              </w:rPr>
              <m:t>1</m:t>
            </m:r>
          </m:sub>
        </m:sSub>
        <m:r>
          <w:rPr>
            <w:rFonts w:ascii="Cambria Math" w:hAnsi="Cambria Math" w:cs="David"/>
            <w:sz w:val="24"/>
            <w:szCs w:val="24"/>
          </w:rPr>
          <m:t>=30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μm</m:t>
        </m:r>
      </m:oMath>
      <w:r w:rsidR="00204A48">
        <w:rPr>
          <w:rFonts w:cs="David" w:hint="cs"/>
          <w:sz w:val="24"/>
          <w:szCs w:val="24"/>
          <w:rtl/>
          <w:lang w:val="fr-FR"/>
        </w:rPr>
        <w:t xml:space="preserve"> </w:t>
      </w:r>
      <w:r w:rsidR="00CF18E3">
        <w:rPr>
          <w:rFonts w:cs="David" w:hint="cs"/>
          <w:sz w:val="24"/>
          <w:szCs w:val="24"/>
          <w:rtl/>
          <w:lang w:val="fr-FR"/>
        </w:rPr>
        <w:t xml:space="preserve"> </w:t>
      </w:r>
      <w:r w:rsidR="00204A48">
        <w:rPr>
          <w:rFonts w:cs="David" w:hint="cs"/>
          <w:sz w:val="24"/>
          <w:szCs w:val="24"/>
          <w:rtl/>
          <w:lang w:val="fr-FR"/>
        </w:rPr>
        <w:t>(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  <w:lang w:val="fr-FR"/>
          </w:rPr>
          <m:t>1μ</m:t>
        </m:r>
        <m:r>
          <w:rPr>
            <w:rFonts w:ascii="Cambria Math" w:hAnsi="Cambria Math" w:cs="David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David"/>
            <w:sz w:val="24"/>
            <w:szCs w:val="24"/>
            <w:lang w:val="fr-FR"/>
          </w:rPr>
          <m:t>=</m:t>
        </m:r>
        <m:sSup>
          <m:sSupPr>
            <m:ctrlPr>
              <w:rPr>
                <w:rFonts w:ascii="Cambria Math" w:hAnsi="Cambria Math" w:cs="David"/>
                <w:sz w:val="24"/>
                <w:szCs w:val="24"/>
                <w:lang w:val="fr-FR"/>
              </w:rPr>
            </m:ctrlPr>
          </m:sSupPr>
          <m:e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10</m:t>
            </m:r>
          </m:e>
          <m:sup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m</m:t>
        </m:r>
      </m:oMath>
      <w:r w:rsidR="00204A48">
        <w:rPr>
          <w:rFonts w:eastAsiaTheme="minorEastAsia" w:cs="David" w:hint="cs"/>
          <w:sz w:val="24"/>
          <w:szCs w:val="24"/>
          <w:rtl/>
          <w:lang w:val="fr-FR"/>
        </w:rPr>
        <w:t>)</w:t>
      </w:r>
      <w:r w:rsidR="007C53DB">
        <w:rPr>
          <w:rFonts w:cs="David" w:hint="cs"/>
          <w:i/>
          <w:sz w:val="24"/>
          <w:szCs w:val="24"/>
          <w:rtl/>
          <w:lang w:val="fr-FR"/>
        </w:rPr>
        <w:t>.</w:t>
      </w:r>
    </w:p>
    <w:p w14:paraId="11D55437" w14:textId="41BC8003" w:rsidR="00D53D2F" w:rsidRDefault="00D53D2F" w:rsidP="00A63613">
      <w:pPr>
        <w:pStyle w:val="ListParagraph"/>
        <w:numPr>
          <w:ilvl w:val="0"/>
          <w:numId w:val="12"/>
        </w:numPr>
        <w:spacing w:after="200" w:line="360" w:lineRule="auto"/>
        <w:ind w:left="360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מצא את המטען הסגולי (</w:t>
      </w:r>
      <m:oMath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David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sub>
            </m:sSub>
          </m:den>
        </m:f>
      </m:oMath>
      <w:r>
        <w:rPr>
          <w:rFonts w:cs="David" w:hint="cs"/>
          <w:sz w:val="24"/>
          <w:szCs w:val="24"/>
          <w:rtl/>
        </w:rPr>
        <w:t xml:space="preserve">) של החלקיק </w:t>
      </w:r>
      <w:r w:rsidR="00A84E8E">
        <w:rPr>
          <w:rFonts w:cs="David" w:hint="cs"/>
          <w:sz w:val="24"/>
          <w:szCs w:val="24"/>
          <w:rtl/>
        </w:rPr>
        <w:t xml:space="preserve">שרדיוס מסלולו </w:t>
      </w:r>
      <w:r w:rsidR="00A84E8E" w:rsidRPr="00D53D2F">
        <w:rPr>
          <w:rFonts w:ascii="David" w:hAnsi="David" w:cs="David"/>
          <w:sz w:val="24"/>
          <w:szCs w:val="24"/>
        </w:rPr>
        <w:t>r</w:t>
      </w:r>
      <w:r w:rsidR="00A84E8E" w:rsidRPr="00D53D2F">
        <w:rPr>
          <w:rFonts w:ascii="David" w:hAnsi="David" w:cs="David"/>
          <w:sz w:val="24"/>
          <w:szCs w:val="24"/>
          <w:vertAlign w:val="subscript"/>
        </w:rPr>
        <w:t>1</w:t>
      </w:r>
      <w:r>
        <w:rPr>
          <w:rFonts w:cs="David" w:hint="cs"/>
          <w:sz w:val="24"/>
          <w:szCs w:val="24"/>
          <w:rtl/>
        </w:rPr>
        <w:t>.</w:t>
      </w:r>
      <w:r w:rsidR="00A63613">
        <w:rPr>
          <w:rFonts w:cs="David"/>
          <w:sz w:val="24"/>
          <w:szCs w:val="24"/>
        </w:rPr>
        <w:t xml:space="preserve"> </w:t>
      </w:r>
      <w:r w:rsidR="00A63613">
        <w:rPr>
          <w:rFonts w:cs="David" w:hint="cs"/>
          <w:sz w:val="24"/>
          <w:szCs w:val="24"/>
          <w:rtl/>
        </w:rPr>
        <w:t xml:space="preserve">                          </w:t>
      </w:r>
      <w:r w:rsidR="00CF18E3">
        <w:rPr>
          <w:rFonts w:cs="David" w:hint="cs"/>
          <w:sz w:val="24"/>
          <w:szCs w:val="24"/>
          <w:rtl/>
        </w:rPr>
        <w:t xml:space="preserve">        </w:t>
      </w:r>
      <w:r w:rsidR="00D477F5">
        <w:rPr>
          <w:rFonts w:cs="David" w:hint="cs"/>
          <w:sz w:val="24"/>
          <w:szCs w:val="24"/>
          <w:rtl/>
        </w:rPr>
        <w:t xml:space="preserve"> </w:t>
      </w:r>
      <w:r w:rsidR="00A63613">
        <w:rPr>
          <w:rFonts w:cs="David" w:hint="cs"/>
          <w:sz w:val="24"/>
          <w:szCs w:val="24"/>
          <w:rtl/>
        </w:rPr>
        <w:t xml:space="preserve">      ( 1/3 2 נק.)</w:t>
      </w:r>
    </w:p>
    <w:p w14:paraId="400C81E5" w14:textId="4380C48D" w:rsidR="00D53D2F" w:rsidRPr="0065471C" w:rsidRDefault="00D53D2F" w:rsidP="00A84E8E">
      <w:pPr>
        <w:spacing w:line="360" w:lineRule="auto"/>
        <w:rPr>
          <w:rFonts w:cs="David"/>
          <w:sz w:val="24"/>
          <w:szCs w:val="24"/>
          <w:rtl/>
        </w:rPr>
      </w:pPr>
      <w:r w:rsidRPr="0065471C">
        <w:rPr>
          <w:rFonts w:cs="David" w:hint="cs"/>
          <w:sz w:val="24"/>
          <w:szCs w:val="24"/>
          <w:rtl/>
        </w:rPr>
        <w:t>כשחלקיק</w:t>
      </w:r>
      <w:r w:rsidR="00A84E8E">
        <w:rPr>
          <w:rFonts w:cs="David" w:hint="cs"/>
          <w:sz w:val="24"/>
          <w:szCs w:val="24"/>
          <w:rtl/>
        </w:rPr>
        <w:t xml:space="preserve"> </w:t>
      </w:r>
      <w:r w:rsidR="00D91975">
        <w:rPr>
          <w:rFonts w:cs="David" w:hint="cs"/>
          <w:sz w:val="24"/>
          <w:szCs w:val="24"/>
          <w:rtl/>
        </w:rPr>
        <w:t>1</w:t>
      </w:r>
      <w:r w:rsidRPr="0065471C">
        <w:rPr>
          <w:rFonts w:cs="David" w:hint="cs"/>
          <w:sz w:val="24"/>
          <w:szCs w:val="24"/>
          <w:rtl/>
        </w:rPr>
        <w:t xml:space="preserve"> נמצא בנקודה </w:t>
      </w:r>
      <w:r w:rsidR="00DA3647">
        <w:rPr>
          <w:rFonts w:cs="David"/>
          <w:sz w:val="24"/>
          <w:szCs w:val="24"/>
        </w:rPr>
        <w:t>A</w:t>
      </w:r>
      <w:r w:rsidRPr="0065471C">
        <w:rPr>
          <w:rFonts w:cs="David" w:hint="cs"/>
          <w:sz w:val="24"/>
          <w:szCs w:val="24"/>
          <w:rtl/>
        </w:rPr>
        <w:t>, כיוון וקטור המהירות שלו מצביע "למעלה" במישור הדף.</w:t>
      </w:r>
    </w:p>
    <w:p w14:paraId="3AE005B5" w14:textId="2045B1F5" w:rsidR="00D53D2F" w:rsidRDefault="00D53D2F" w:rsidP="00A84E8E">
      <w:pPr>
        <w:spacing w:line="360" w:lineRule="auto"/>
        <w:rPr>
          <w:rFonts w:cs="David"/>
          <w:sz w:val="24"/>
          <w:szCs w:val="24"/>
          <w:rtl/>
        </w:rPr>
      </w:pPr>
      <w:r w:rsidRPr="001C7556">
        <w:rPr>
          <w:rFonts w:cs="David" w:hint="cs"/>
          <w:b/>
          <w:bCs/>
          <w:sz w:val="24"/>
          <w:szCs w:val="24"/>
          <w:rtl/>
        </w:rPr>
        <w:t>ד</w:t>
      </w:r>
      <w:r>
        <w:rPr>
          <w:rFonts w:cs="David" w:hint="cs"/>
          <w:sz w:val="24"/>
          <w:szCs w:val="24"/>
          <w:rtl/>
        </w:rPr>
        <w:t xml:space="preserve"> . </w:t>
      </w:r>
      <w:r w:rsidR="00A63613">
        <w:rPr>
          <w:rFonts w:cs="David"/>
          <w:sz w:val="24"/>
          <w:szCs w:val="24"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(1) מהו סימן המטען של </w:t>
      </w:r>
      <w:r w:rsidR="00A84E8E">
        <w:rPr>
          <w:rFonts w:cs="David" w:hint="cs"/>
          <w:sz w:val="24"/>
          <w:szCs w:val="24"/>
          <w:rtl/>
        </w:rPr>
        <w:t>חלקיק</w:t>
      </w:r>
      <w:r w:rsidR="00CF18E3">
        <w:rPr>
          <w:rFonts w:cs="David" w:hint="cs"/>
          <w:sz w:val="24"/>
          <w:szCs w:val="24"/>
          <w:rtl/>
        </w:rPr>
        <w:t xml:space="preserve"> 1</w:t>
      </w:r>
      <w:r>
        <w:rPr>
          <w:rFonts w:cs="David" w:hint="cs"/>
          <w:sz w:val="24"/>
          <w:szCs w:val="24"/>
          <w:rtl/>
        </w:rPr>
        <w:t>?</w:t>
      </w:r>
      <w:r w:rsidR="001C7556">
        <w:rPr>
          <w:rFonts w:cs="David" w:hint="cs"/>
          <w:sz w:val="24"/>
          <w:szCs w:val="24"/>
          <w:rtl/>
        </w:rPr>
        <w:t xml:space="preserve"> נמק.</w:t>
      </w:r>
      <w:r w:rsidR="00A63613">
        <w:rPr>
          <w:rFonts w:cs="David" w:hint="cs"/>
          <w:sz w:val="24"/>
          <w:szCs w:val="24"/>
          <w:rtl/>
        </w:rPr>
        <w:t xml:space="preserve">                                                                       </w:t>
      </w:r>
      <w:r w:rsidR="00CF18E3">
        <w:rPr>
          <w:rFonts w:cs="David" w:hint="cs"/>
          <w:sz w:val="24"/>
          <w:szCs w:val="24"/>
          <w:rtl/>
        </w:rPr>
        <w:t xml:space="preserve">       </w:t>
      </w:r>
      <w:r w:rsidR="00A63613">
        <w:rPr>
          <w:rFonts w:cs="David" w:hint="cs"/>
          <w:sz w:val="24"/>
          <w:szCs w:val="24"/>
          <w:rtl/>
        </w:rPr>
        <w:t xml:space="preserve">   ( 3 נק.)</w:t>
      </w:r>
    </w:p>
    <w:p w14:paraId="587247C5" w14:textId="6F619492" w:rsidR="00106CF8" w:rsidRPr="00106CF8" w:rsidRDefault="00106CF8" w:rsidP="00B1721A">
      <w:pPr>
        <w:tabs>
          <w:tab w:val="right" w:pos="325"/>
        </w:tabs>
        <w:spacing w:line="360" w:lineRule="auto"/>
        <w:ind w:left="325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2) </w:t>
      </w:r>
      <w:r w:rsidR="00D53D2F" w:rsidRPr="00106CF8">
        <w:rPr>
          <w:rFonts w:cs="David" w:hint="cs"/>
          <w:sz w:val="24"/>
          <w:szCs w:val="24"/>
          <w:rtl/>
        </w:rPr>
        <w:t>מצא את השדה החשמלי (גודל וכיוון) שיש להפעיל  על מנת לגרום לחלקיק</w:t>
      </w:r>
      <w:r w:rsidR="00A84E8E">
        <w:rPr>
          <w:rFonts w:cs="David" w:hint="cs"/>
          <w:sz w:val="24"/>
          <w:szCs w:val="24"/>
          <w:rtl/>
        </w:rPr>
        <w:t xml:space="preserve"> </w:t>
      </w:r>
      <w:r w:rsidR="00CF18E3">
        <w:rPr>
          <w:rFonts w:cs="David" w:hint="cs"/>
          <w:sz w:val="24"/>
          <w:szCs w:val="24"/>
          <w:rtl/>
        </w:rPr>
        <w:t>1</w:t>
      </w:r>
      <w:r w:rsidR="00D53D2F" w:rsidRPr="00106CF8">
        <w:rPr>
          <w:rFonts w:cs="David" w:hint="cs"/>
          <w:sz w:val="24"/>
          <w:szCs w:val="24"/>
          <w:rtl/>
        </w:rPr>
        <w:t xml:space="preserve"> לנוע </w:t>
      </w:r>
    </w:p>
    <w:p w14:paraId="3F47D096" w14:textId="6226585D" w:rsidR="00D53D2F" w:rsidRDefault="00106CF8" w:rsidP="00106CF8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       </w:t>
      </w:r>
      <w:r w:rsidR="00D53D2F" w:rsidRPr="00106CF8">
        <w:rPr>
          <w:rFonts w:cs="David" w:hint="cs"/>
          <w:sz w:val="24"/>
          <w:szCs w:val="24"/>
          <w:rtl/>
        </w:rPr>
        <w:t xml:space="preserve">בהתמדה </w:t>
      </w:r>
      <w:r w:rsidR="00CF18E3">
        <w:rPr>
          <w:rFonts w:cs="David" w:hint="cs"/>
          <w:sz w:val="24"/>
          <w:szCs w:val="24"/>
          <w:rtl/>
        </w:rPr>
        <w:t>החל מרגע</w:t>
      </w:r>
      <w:r w:rsidR="00D53D2F" w:rsidRPr="00106CF8">
        <w:rPr>
          <w:rFonts w:cs="David" w:hint="cs"/>
          <w:sz w:val="24"/>
          <w:szCs w:val="24"/>
          <w:rtl/>
        </w:rPr>
        <w:t xml:space="preserve"> שהוא </w:t>
      </w:r>
      <w:r w:rsidR="00CF18E3">
        <w:rPr>
          <w:rFonts w:cs="David" w:hint="cs"/>
          <w:sz w:val="24"/>
          <w:szCs w:val="24"/>
          <w:rtl/>
        </w:rPr>
        <w:t>עובר</w:t>
      </w:r>
      <w:r w:rsidR="00D53D2F" w:rsidRPr="00106CF8">
        <w:rPr>
          <w:rFonts w:cs="David" w:hint="cs"/>
          <w:sz w:val="24"/>
          <w:szCs w:val="24"/>
          <w:rtl/>
        </w:rPr>
        <w:t xml:space="preserve"> בנקודה </w:t>
      </w:r>
      <w:r w:rsidR="00DA3647">
        <w:rPr>
          <w:rFonts w:cs="David"/>
          <w:sz w:val="24"/>
          <w:szCs w:val="24"/>
        </w:rPr>
        <w:t>A</w:t>
      </w:r>
      <w:r w:rsidR="00D53D2F" w:rsidRPr="00106CF8">
        <w:rPr>
          <w:rFonts w:cs="David" w:hint="cs"/>
          <w:sz w:val="24"/>
          <w:szCs w:val="24"/>
          <w:rtl/>
        </w:rPr>
        <w:t>. פרט שיקוליך.</w:t>
      </w:r>
      <w:r w:rsidR="00A63613">
        <w:rPr>
          <w:rFonts w:cs="David" w:hint="cs"/>
          <w:sz w:val="24"/>
          <w:szCs w:val="24"/>
          <w:rtl/>
        </w:rPr>
        <w:t xml:space="preserve">                                                  (7 נק.)</w:t>
      </w:r>
    </w:p>
    <w:p w14:paraId="4119F08B" w14:textId="3F3AF690" w:rsidR="00D53D2F" w:rsidRDefault="00FD6E2F" w:rsidP="00D53D2F">
      <w:pPr>
        <w:spacing w:line="360" w:lineRule="auto"/>
        <w:rPr>
          <w:rFonts w:cs="David"/>
          <w:sz w:val="24"/>
          <w:szCs w:val="24"/>
          <w:rtl/>
        </w:rPr>
      </w:pPr>
      <w:r w:rsidRPr="00FD6E2F">
        <w:rPr>
          <w:rFonts w:cs="David" w:hint="cs"/>
          <w:b/>
          <w:bCs/>
          <w:sz w:val="24"/>
          <w:szCs w:val="24"/>
          <w:rtl/>
        </w:rPr>
        <w:t>ה.</w:t>
      </w:r>
      <w:r>
        <w:rPr>
          <w:rFonts w:cs="David" w:hint="cs"/>
          <w:sz w:val="24"/>
          <w:szCs w:val="24"/>
          <w:rtl/>
        </w:rPr>
        <w:t xml:space="preserve"> </w:t>
      </w:r>
      <w:r w:rsidR="00D53D2F">
        <w:rPr>
          <w:rFonts w:cs="David" w:hint="cs"/>
          <w:sz w:val="24"/>
          <w:szCs w:val="24"/>
          <w:rtl/>
        </w:rPr>
        <w:t xml:space="preserve">כאשר שני החלקיקים חולפים בנקודה </w:t>
      </w:r>
      <w:r w:rsidR="00DA3647">
        <w:rPr>
          <w:rFonts w:cs="David"/>
          <w:sz w:val="24"/>
          <w:szCs w:val="24"/>
        </w:rPr>
        <w:t>A</w:t>
      </w:r>
      <w:r w:rsidR="00D53D2F">
        <w:rPr>
          <w:rFonts w:cs="David" w:hint="cs"/>
          <w:sz w:val="24"/>
          <w:szCs w:val="24"/>
          <w:rtl/>
        </w:rPr>
        <w:t>, מפעילים את השדה החשמלי שמצאת בסעיף ד</w:t>
      </w:r>
      <w:r w:rsidR="00CF18E3">
        <w:rPr>
          <w:rFonts w:cs="David" w:hint="cs"/>
          <w:sz w:val="24"/>
          <w:szCs w:val="24"/>
          <w:rtl/>
        </w:rPr>
        <w:t xml:space="preserve"> (2)</w:t>
      </w:r>
    </w:p>
    <w:p w14:paraId="1B2DED79" w14:textId="727B64A8" w:rsidR="00D53D2F" w:rsidRDefault="00106CF8" w:rsidP="00D53D2F">
      <w:pPr>
        <w:spacing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</w:t>
      </w:r>
      <w:r w:rsidR="00D53D2F">
        <w:rPr>
          <w:rFonts w:cs="David" w:hint="cs"/>
          <w:sz w:val="24"/>
          <w:szCs w:val="24"/>
          <w:rtl/>
        </w:rPr>
        <w:t xml:space="preserve"> האם </w:t>
      </w:r>
      <w:r w:rsidR="00CF18E3">
        <w:rPr>
          <w:rFonts w:cs="David" w:hint="cs"/>
          <w:sz w:val="24"/>
          <w:szCs w:val="24"/>
          <w:rtl/>
        </w:rPr>
        <w:t xml:space="preserve">בהמשך תנועתם </w:t>
      </w:r>
      <w:r w:rsidR="00D53D2F">
        <w:rPr>
          <w:rFonts w:cs="David" w:hint="cs"/>
          <w:sz w:val="24"/>
          <w:szCs w:val="24"/>
          <w:rtl/>
        </w:rPr>
        <w:t>שדה זה יבצע עבודה על החלקיקים? נמק תשובתך לכל חלקיק בנפרד.</w:t>
      </w:r>
      <w:r w:rsidR="00A63613">
        <w:rPr>
          <w:rFonts w:cs="David" w:hint="cs"/>
          <w:sz w:val="24"/>
          <w:szCs w:val="24"/>
          <w:rtl/>
        </w:rPr>
        <w:t xml:space="preserve"> ( 7 נק.)</w:t>
      </w:r>
    </w:p>
    <w:p w14:paraId="2A84689F" w14:textId="6399A535" w:rsidR="009169D7" w:rsidRPr="009169D7" w:rsidRDefault="009169D7" w:rsidP="009169D7">
      <w:pPr>
        <w:spacing w:after="160" w:line="360" w:lineRule="auto"/>
        <w:ind w:left="360"/>
        <w:rPr>
          <w:rFonts w:ascii="Calibri" w:eastAsia="Calibri" w:hAnsi="Calibri" w:cs="David"/>
          <w:b/>
          <w:bCs/>
          <w:noProof w:val="0"/>
          <w:sz w:val="28"/>
          <w:szCs w:val="28"/>
          <w:u w:val="single"/>
          <w:lang w:eastAsia="en-US"/>
        </w:rPr>
      </w:pPr>
      <w:r w:rsidRPr="009169D7">
        <w:rPr>
          <w:rFonts w:ascii="Calibri" w:eastAsia="Calibri" w:hAnsi="Calibri" w:cs="David" w:hint="cs"/>
          <w:b/>
          <w:bCs/>
          <w:noProof w:val="0"/>
          <w:sz w:val="28"/>
          <w:szCs w:val="28"/>
          <w:u w:val="single"/>
          <w:rtl/>
          <w:lang w:eastAsia="en-US"/>
        </w:rPr>
        <w:lastRenderedPageBreak/>
        <w:t>שאלה מספר 4</w:t>
      </w:r>
    </w:p>
    <w:p w14:paraId="58884ABB" w14:textId="051AAF99" w:rsidR="00C429D0" w:rsidRDefault="009169D7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תלמידים </w:t>
      </w:r>
      <w:r w:rsidR="0082449A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תכננו ניסוי במטרה לחקור 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את הכוח המגנטי המופעל על תיל </w:t>
      </w:r>
      <w:r w:rsidR="0082449A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נושא זרם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,כתלות בעצמת הזרם דרך התיל. כדי ליצור שדה מגנטי </w:t>
      </w:r>
      <w:r w:rsidR="00C11AFF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אחיד באזור התיל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התלמידים בחרו להשתמש בסילונית המחוברת אל מקור מתח קבוע. הם הכניסו את התיל </w:t>
      </w:r>
      <w:r w:rsidRPr="00751B7C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 xml:space="preserve">לתוך 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הסילונית  </w:t>
      </w:r>
      <w:r w:rsidR="00C429D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ו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הניחו </w:t>
      </w:r>
      <w:r w:rsidR="00C429D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אותו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על מאזניים אלקטרונים (שהוכנסו גם הם לתוך הסילונית, במקביל לרצפה)</w:t>
      </w:r>
      <w:r w:rsidR="00C429D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.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 w:rsidR="00C429D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ראה איור.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</w:t>
      </w:r>
    </w:p>
    <w:p w14:paraId="323B18EC" w14:textId="2C42D5C4" w:rsidR="009169D7" w:rsidRPr="009169D7" w:rsidRDefault="002A4401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>
        <w:rPr>
          <w:rFonts w:ascii="Calibri" w:eastAsia="Calibri" w:hAnsi="Calibri" w:cs="David"/>
          <w:sz w:val="24"/>
          <w:szCs w:val="24"/>
          <w:rtl/>
          <w:lang w:val="he-IL" w:eastAsia="en-US"/>
        </w:rPr>
        <mc:AlternateContent>
          <mc:Choice Requires="wpc">
            <w:drawing>
              <wp:anchor distT="0" distB="0" distL="114300" distR="114300" simplePos="0" relativeHeight="251682304" behindDoc="0" locked="0" layoutInCell="1" allowOverlap="1" wp14:anchorId="67DE0770" wp14:editId="23A83A5D">
                <wp:simplePos x="0" y="0"/>
                <wp:positionH relativeFrom="margin">
                  <wp:posOffset>-60960</wp:posOffset>
                </wp:positionH>
                <wp:positionV relativeFrom="paragraph">
                  <wp:posOffset>394970</wp:posOffset>
                </wp:positionV>
                <wp:extent cx="4381500" cy="3200400"/>
                <wp:effectExtent l="0" t="0" r="0" b="0"/>
                <wp:wrapThrough wrapText="bothSides">
                  <wp:wrapPolygon edited="0">
                    <wp:start x="657" y="900"/>
                    <wp:lineTo x="657" y="19543"/>
                    <wp:lineTo x="18407" y="19543"/>
                    <wp:lineTo x="18407" y="900"/>
                    <wp:lineTo x="657" y="900"/>
                  </wp:wrapPolygon>
                </wp:wrapThrough>
                <wp:docPr id="34" name="Canvas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84" name="Picture 184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3525520" cy="26962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0346" y="1588423"/>
                            <a:ext cx="290945" cy="2644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80EA5F" w14:textId="77777777" w:rsidR="00775B90" w:rsidRDefault="00775B90" w:rsidP="002A4401">
                              <w:pPr>
                                <w:pStyle w:val="NormalWeb"/>
                                <w:bidi/>
                                <w:spacing w:before="0" w:beforeAutospacing="0" w:after="160" w:afterAutospacing="0" w:line="256" w:lineRule="auto"/>
                                <w:jc w:val="center"/>
                              </w:pPr>
                              <w:r>
                                <w:rPr>
                                  <w:rFonts w:ascii="Calibri" w:eastAsia="Times New Roman" w:hAnsi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1303421" y="1612230"/>
                            <a:ext cx="0" cy="6015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76715" y="1588702"/>
                            <a:ext cx="290830" cy="264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1A73AA" w14:textId="3D5FB129" w:rsidR="00775B90" w:rsidRDefault="00775B90" w:rsidP="002A4401">
                              <w:pPr>
                                <w:pStyle w:val="NormalWeb"/>
                                <w:bidi/>
                                <w:spacing w:before="0" w:beforeAutospacing="0" w:after="160" w:afterAutospacing="0" w:line="254" w:lineRule="auto"/>
                                <w:jc w:val="center"/>
                              </w:pPr>
                              <w:r>
                                <w:rPr>
                                  <w:rFonts w:ascii="Calibri" w:eastAsia="Times New Roman" w:hAnsi="Calibri" w:cs="Arial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9" name="Straight Connector 189"/>
                        <wps:cNvCnPr/>
                        <wps:spPr>
                          <a:xfrm>
                            <a:off x="2110065" y="1612832"/>
                            <a:ext cx="0" cy="596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9200" y="1402080"/>
                            <a:ext cx="604860" cy="4343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A0C98C" w14:textId="2CED7C1B" w:rsidR="00775B90" w:rsidRPr="003537CB" w:rsidRDefault="00775B90" w:rsidP="00055A20">
                              <w:pPr>
                                <w:pStyle w:val="NormalWeb"/>
                                <w:bidi/>
                                <w:spacing w:before="0" w:beforeAutospacing="0" w:after="160" w:afterAutospacing="0" w:line="252" w:lineRule="auto"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</w:pPr>
                              <w:r w:rsidRPr="003537CB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מקור מתח</w:t>
                              </w:r>
                              <w:r w:rsidRPr="003537C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 xml:space="preserve"> </w:t>
                              </w:r>
                              <w:r w:rsidR="003537CB" w:rsidRPr="003537C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מ</w:t>
                              </w:r>
                              <w:r w:rsidRPr="003537CB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16"/>
                                  <w:szCs w:val="16"/>
                                  <w:rtl/>
                                </w:rPr>
                                <w:t>משתנ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DE0770" id="Canvas 34" o:spid="_x0000_s1195" editas="canvas" style="position:absolute;left:0;text-align:left;margin-left:-4.8pt;margin-top:31.1pt;width:345pt;height:252pt;z-index:251682304;mso-position-horizontal-relative:margin;mso-position-vertical-relative:text;mso-width-relative:margin" coordsize="43815,32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">
                <v:shape id="_x0000_s1196" type="#_x0000_t75" style="position:absolute;width:43815;height:32004;visibility:visible;mso-wrap-style:square">
                  <v:fill o:detectmouseclick="t"/>
                  <v:path o:connecttype="none"/>
                </v:shape>
                <v:shape id="Picture 184" o:spid="_x0000_s1197" type="#_x0000_t75" style="position:absolute;left:1800;top:1800;width:35255;height:269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">
                  <v:imagedata r:id="rId80" o:title=""/>
                </v:shape>
                <v:shape id="_x0000_s1198" type="#_x0000_t202" style="position:absolute;left:11703;top:15884;width:2909;height:2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<v:textbox>
                    <w:txbxContent>
                      <w:p w14:paraId="5280EA5F" w14:textId="77777777" w:rsidR="00775B90" w:rsidRDefault="00775B90" w:rsidP="002A4401">
                        <w:pPr>
                          <w:pStyle w:val="NormalWeb"/>
                          <w:bidi/>
                          <w:spacing w:before="0" w:beforeAutospacing="0" w:after="160" w:afterAutospacing="0" w:line="256" w:lineRule="auto"/>
                          <w:jc w:val="center"/>
                        </w:pPr>
                        <w:r>
                          <w:rPr>
                            <w:rFonts w:ascii="Calibri" w:eastAsia="Times New Roman" w:hAnsi="Calibri" w:cs="Arial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line id="Straight Connector 37" o:spid="_x0000_s1199" style="position:absolute;visibility:visible;mso-wrap-style:square" from="13034,16122" to="13034,16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" strokecolor="black [3200]" strokeweight=".5pt">
                  <v:stroke joinstyle="miter"/>
                </v:line>
                <v:shape id="_x0000_s1200" type="#_x0000_t202" style="position:absolute;left:19767;top:15887;width:2908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<v:textbox>
                    <w:txbxContent>
                      <w:p w14:paraId="591A73AA" w14:textId="3D5FB129" w:rsidR="00775B90" w:rsidRDefault="00775B90" w:rsidP="002A4401">
                        <w:pPr>
                          <w:pStyle w:val="NormalWeb"/>
                          <w:bidi/>
                          <w:spacing w:before="0" w:beforeAutospacing="0" w:after="160" w:afterAutospacing="0" w:line="254" w:lineRule="auto"/>
                          <w:jc w:val="center"/>
                        </w:pPr>
                        <w:r>
                          <w:rPr>
                            <w:rFonts w:ascii="Calibri" w:eastAsia="Times New Roman" w:hAnsi="Calibri" w:cs="Arial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189" o:spid="_x0000_s1201" style="position:absolute;visibility:visible;mso-wrap-style:square" from="21100,16128" to="21100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" strokecolor="black [3200]" strokeweight=".5pt">
                  <v:stroke joinstyle="miter"/>
                </v:line>
                <v:shape id="_x0000_s1202" type="#_x0000_t202" style="position:absolute;left:13992;top:14020;width:6048;height:4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" fillcolor="white [3212]" stroked="f">
                  <v:textbox>
                    <w:txbxContent>
                      <w:p w14:paraId="2BA0C98C" w14:textId="2CED7C1B" w:rsidR="00775B90" w:rsidRPr="003537CB" w:rsidRDefault="00775B90" w:rsidP="00055A20">
                        <w:pPr>
                          <w:pStyle w:val="NormalWeb"/>
                          <w:bidi/>
                          <w:spacing w:before="0" w:beforeAutospacing="0" w:after="160" w:afterAutospacing="0" w:line="252" w:lineRule="auto"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sz w:val="16"/>
                            <w:szCs w:val="16"/>
                            <w:rtl/>
                          </w:rPr>
                        </w:pPr>
                        <w:r w:rsidRPr="003537CB">
                          <w:rPr>
                            <w:rFonts w:asciiTheme="majorBidi" w:eastAsia="Times New Roman" w:hAnsiTheme="majorBidi" w:cstheme="majorBidi"/>
                            <w:b/>
                            <w:bCs/>
                            <w:sz w:val="16"/>
                            <w:szCs w:val="16"/>
                            <w:rtl/>
                          </w:rPr>
                          <w:t>מקור מתח</w:t>
                        </w:r>
                        <w:r w:rsidRPr="003537CB">
                          <w:rPr>
                            <w:rFonts w:asciiTheme="majorBidi" w:hAnsiTheme="majorBidi" w:cstheme="majorBidi"/>
                            <w:b/>
                            <w:bCs/>
                            <w:sz w:val="16"/>
                            <w:szCs w:val="16"/>
                            <w:rtl/>
                          </w:rPr>
                          <w:t xml:space="preserve"> </w:t>
                        </w:r>
                        <w:r w:rsidR="003537CB" w:rsidRPr="003537CB">
                          <w:rPr>
                            <w:rFonts w:asciiTheme="majorBidi" w:hAnsiTheme="majorBidi" w:cstheme="majorBidi"/>
                            <w:b/>
                            <w:bCs/>
                            <w:sz w:val="16"/>
                            <w:szCs w:val="16"/>
                            <w:rtl/>
                          </w:rPr>
                          <w:t>מ</w:t>
                        </w:r>
                        <w:r w:rsidRPr="003537CB">
                          <w:rPr>
                            <w:rFonts w:asciiTheme="majorBidi" w:hAnsiTheme="majorBidi" w:cstheme="majorBidi"/>
                            <w:b/>
                            <w:bCs/>
                            <w:sz w:val="16"/>
                            <w:szCs w:val="16"/>
                            <w:rtl/>
                          </w:rPr>
                          <w:t>משתנה</w:t>
                        </w:r>
                      </w:p>
                    </w:txbxContent>
                  </v:textbox>
                </v:shape>
                <w10:wrap type="through" anchorx="margin"/>
              </v:group>
            </w:pict>
          </mc:Fallback>
        </mc:AlternateConten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כדי לשלוט על עצמת הזרם דרך התיל הישר, התלמידים חיברו אותו אל </w:t>
      </w:r>
      <w:r w:rsidR="002C121A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מקור מתח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 w:rsidR="00E71332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משתנה באמצעותו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ניתן לשנות את עצמת הזרם.</w:t>
      </w:r>
    </w:p>
    <w:p w14:paraId="2037D99F" w14:textId="22DB5F44" w:rsidR="009169D7" w:rsidRPr="009169D7" w:rsidRDefault="009169D7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</w:p>
    <w:p w14:paraId="19A471F8" w14:textId="542237CF" w:rsidR="009169D7" w:rsidRPr="009169D7" w:rsidRDefault="009169D7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</w:p>
    <w:p w14:paraId="54B4FC54" w14:textId="71EDBC23" w:rsidR="009169D7" w:rsidRPr="009169D7" w:rsidRDefault="00815554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 w:rsidRPr="009169D7">
        <w:rPr>
          <w:rFonts w:ascii="Calibri" w:eastAsia="Calibri" w:hAnsi="Calibri" w:cs="David"/>
          <w:sz w:val="22"/>
          <w:szCs w:val="22"/>
          <w:rtl/>
          <w:lang w:eastAsia="en-US"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6E28720D" wp14:editId="2496AD5E">
                <wp:simplePos x="0" y="0"/>
                <wp:positionH relativeFrom="margin">
                  <wp:posOffset>3757930</wp:posOffset>
                </wp:positionH>
                <wp:positionV relativeFrom="paragraph">
                  <wp:posOffset>259715</wp:posOffset>
                </wp:positionV>
                <wp:extent cx="1649730" cy="762000"/>
                <wp:effectExtent l="0" t="0" r="0" b="0"/>
                <wp:wrapSquare wrapText="bothSides"/>
                <wp:docPr id="31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649730" cy="762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9D0AC8" w14:textId="6DF44889" w:rsidR="00775B90" w:rsidRPr="001858A3" w:rsidRDefault="00775B90" w:rsidP="00090498">
                            <w:pPr>
                              <w:rPr>
                                <w:b/>
                                <w:bCs/>
                                <w:sz w:val="36"/>
                                <w:szCs w:val="36"/>
                                <w:rtl/>
                                <w:cs/>
                              </w:rPr>
                            </w:pPr>
                            <w:r w:rsidRPr="001858A3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>מערכת הניסוי במבט על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8720D" id="תיבת טקסט 2" o:spid="_x0000_s1203" type="#_x0000_t202" style="position:absolute;left:0;text-align:left;margin-left:295.9pt;margin-top:20.45pt;width:129.9pt;height:60pt;flip:x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" filled="f" stroked="f">
                <v:textbox>
                  <w:txbxContent>
                    <w:p w14:paraId="449D0AC8" w14:textId="6DF44889" w:rsidR="00775B90" w:rsidRPr="001858A3" w:rsidRDefault="00775B90" w:rsidP="00090498">
                      <w:pPr>
                        <w:rPr>
                          <w:b/>
                          <w:bCs/>
                          <w:sz w:val="36"/>
                          <w:szCs w:val="36"/>
                          <w:rtl/>
                          <w:cs/>
                        </w:rPr>
                      </w:pPr>
                      <w:r w:rsidRPr="001858A3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</w:rPr>
                        <w:t>מערכת הניסוי במבט על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3E40F610" w14:textId="1CD9FDE3" w:rsidR="009169D7" w:rsidRPr="009169D7" w:rsidRDefault="009169D7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</w:p>
    <w:p w14:paraId="5D2C8B98" w14:textId="1C5966C9" w:rsidR="009169D7" w:rsidRPr="009169D7" w:rsidRDefault="009169D7" w:rsidP="009169D7">
      <w:pPr>
        <w:spacing w:after="160" w:line="360" w:lineRule="auto"/>
        <w:ind w:left="36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</w:p>
    <w:p w14:paraId="2D0446FF" w14:textId="7325D3F5" w:rsidR="009169D7" w:rsidRPr="009169D7" w:rsidRDefault="001858A3" w:rsidP="001858A3">
      <w:pPr>
        <w:spacing w:after="160" w:line="360" w:lineRule="auto"/>
        <w:ind w:left="360"/>
        <w:rPr>
          <w:rFonts w:ascii="Calibri" w:eastAsia="Calibri" w:hAnsi="Calibri" w:cs="Arial"/>
          <w:noProof w:val="0"/>
          <w:sz w:val="22"/>
          <w:szCs w:val="22"/>
          <w:rtl/>
          <w:lang w:eastAsia="en-US"/>
        </w:rPr>
      </w:pPr>
      <w:r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  <w:br/>
      </w:r>
      <w:r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  <w:br/>
      </w:r>
      <w:r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  <w:br/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התלמידים בצעו סדרת מדידות. בכל מדידה הם שינו את עצמת הזרם העובר דרך התיל המונח על המאזניים. הם רשמו את עצמת הזרם ו</w:t>
      </w:r>
      <w:r w:rsidR="00776A0C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בהתאם 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את הוריית המאזניים </w:t>
      </w:r>
      <w:r w:rsidR="00776A0C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המכוילים ליחידות של ניוטון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. בטבלה הבאה רשומות תוצאות המדידות.</w:t>
      </w:r>
    </w:p>
    <w:tbl>
      <w:tblPr>
        <w:bidiVisual/>
        <w:tblW w:w="3676" w:type="dxa"/>
        <w:tblInd w:w="208" w:type="dxa"/>
        <w:tblLook w:val="04A0" w:firstRow="1" w:lastRow="0" w:firstColumn="1" w:lastColumn="0" w:noHBand="0" w:noVBand="1"/>
      </w:tblPr>
      <w:tblGrid>
        <w:gridCol w:w="1332"/>
        <w:gridCol w:w="2344"/>
      </w:tblGrid>
      <w:tr w:rsidR="009169D7" w:rsidRPr="009169D7" w14:paraId="2439747B" w14:textId="77777777" w:rsidTr="00C11AFF">
        <w:trPr>
          <w:trHeight w:val="300"/>
        </w:trPr>
        <w:tc>
          <w:tcPr>
            <w:tcW w:w="1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24751D" w14:textId="77777777" w:rsidR="009169D7" w:rsidRPr="009169D7" w:rsidRDefault="009169D7" w:rsidP="00C11AFF">
            <w:pPr>
              <w:jc w:val="center"/>
              <w:rPr>
                <w:rFonts w:ascii="Arial" w:hAnsi="Arial" w:cs="Arial"/>
                <w:b/>
                <w:bCs/>
                <w:noProof w:val="0"/>
                <w:color w:val="000000"/>
                <w:sz w:val="22"/>
                <w:szCs w:val="22"/>
                <w:lang w:eastAsia="en-US"/>
              </w:rPr>
            </w:pPr>
            <w:r w:rsidRPr="009169D7">
              <w:rPr>
                <w:rFonts w:ascii="Arial" w:hAnsi="Arial" w:cs="Arial"/>
                <w:b/>
                <w:bCs/>
                <w:noProof w:val="0"/>
                <w:color w:val="000000"/>
                <w:sz w:val="22"/>
                <w:szCs w:val="22"/>
                <w:rtl/>
                <w:lang w:eastAsia="en-US"/>
              </w:rPr>
              <w:t>זרם (אמפר)</w:t>
            </w:r>
          </w:p>
        </w:tc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AD9BA9" w14:textId="6F6E6E7C" w:rsidR="009169D7" w:rsidRPr="009169D7" w:rsidRDefault="009169D7" w:rsidP="00C11AFF">
            <w:pPr>
              <w:jc w:val="center"/>
              <w:rPr>
                <w:rFonts w:ascii="Arial" w:hAnsi="Arial" w:cs="Arial"/>
                <w:b/>
                <w:bCs/>
                <w:noProof w:val="0"/>
                <w:color w:val="000000"/>
                <w:sz w:val="22"/>
                <w:szCs w:val="22"/>
                <w:rtl/>
                <w:lang w:eastAsia="en-US"/>
              </w:rPr>
            </w:pPr>
            <w:r w:rsidRPr="009169D7">
              <w:rPr>
                <w:rFonts w:ascii="Arial" w:hAnsi="Arial" w:cs="Arial"/>
                <w:b/>
                <w:bCs/>
                <w:noProof w:val="0"/>
                <w:color w:val="000000"/>
                <w:sz w:val="22"/>
                <w:szCs w:val="22"/>
                <w:rtl/>
                <w:lang w:eastAsia="en-US"/>
              </w:rPr>
              <w:t>הוריית המאזניים (</w:t>
            </w:r>
            <w:r w:rsidR="00776A0C">
              <w:rPr>
                <w:rFonts w:ascii="Arial" w:hAnsi="Arial" w:cs="Arial" w:hint="cs"/>
                <w:b/>
                <w:bCs/>
                <w:noProof w:val="0"/>
                <w:color w:val="000000"/>
                <w:sz w:val="22"/>
                <w:szCs w:val="22"/>
                <w:lang w:eastAsia="en-US"/>
              </w:rPr>
              <w:t>N</w:t>
            </w:r>
            <w:r w:rsidRPr="009169D7">
              <w:rPr>
                <w:rFonts w:ascii="Arial" w:hAnsi="Arial" w:cs="Arial"/>
                <w:b/>
                <w:bCs/>
                <w:noProof w:val="0"/>
                <w:color w:val="000000"/>
                <w:sz w:val="22"/>
                <w:szCs w:val="22"/>
                <w:rtl/>
                <w:lang w:eastAsia="en-US"/>
              </w:rPr>
              <w:t>)</w:t>
            </w:r>
          </w:p>
        </w:tc>
      </w:tr>
      <w:tr w:rsidR="00473753" w:rsidRPr="009169D7" w14:paraId="5D51E6D7" w14:textId="77777777" w:rsidTr="00C11AFF">
        <w:trPr>
          <w:trHeight w:val="285"/>
        </w:trPr>
        <w:tc>
          <w:tcPr>
            <w:tcW w:w="1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658D1" w14:textId="64C703F0" w:rsidR="00473753" w:rsidRPr="009169D7" w:rsidRDefault="00473753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rtl/>
                <w:lang w:eastAsia="en-US"/>
              </w:rPr>
            </w:pPr>
            <w:r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FA245C" w14:textId="03D0F595" w:rsidR="00473753" w:rsidRPr="009169D7" w:rsidRDefault="00776A0C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Arial" w:hAnsi="Arial" w:cs="Arial" w:hint="cs"/>
                <w:noProof w:val="0"/>
                <w:color w:val="000000"/>
                <w:sz w:val="22"/>
                <w:szCs w:val="22"/>
                <w:rtl/>
                <w:lang w:eastAsia="en-US"/>
              </w:rPr>
              <w:t>0.050</w:t>
            </w:r>
          </w:p>
        </w:tc>
      </w:tr>
      <w:tr w:rsidR="00473753" w:rsidRPr="009169D7" w14:paraId="3B02EC73" w14:textId="77777777" w:rsidTr="00C11AFF">
        <w:trPr>
          <w:trHeight w:val="285"/>
        </w:trPr>
        <w:tc>
          <w:tcPr>
            <w:tcW w:w="1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1A50B" w14:textId="23B7D5D0" w:rsidR="00473753" w:rsidRPr="009169D7" w:rsidRDefault="00473753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54FCC" w14:textId="7D4B7AD2" w:rsidR="00473753" w:rsidRPr="009169D7" w:rsidRDefault="00776A0C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0.0</w:t>
            </w:r>
            <w:r w:rsidR="00473753"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41</w:t>
            </w:r>
          </w:p>
        </w:tc>
      </w:tr>
      <w:tr w:rsidR="00473753" w:rsidRPr="009169D7" w14:paraId="283AFE21" w14:textId="77777777" w:rsidTr="00C11AFF">
        <w:trPr>
          <w:trHeight w:val="285"/>
        </w:trPr>
        <w:tc>
          <w:tcPr>
            <w:tcW w:w="1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35B91D" w14:textId="2C96531D" w:rsidR="00473753" w:rsidRPr="009169D7" w:rsidRDefault="00473753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0B8D5C" w14:textId="4C3DFFB0" w:rsidR="00473753" w:rsidRPr="009169D7" w:rsidRDefault="00776A0C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0.029</w:t>
            </w:r>
          </w:p>
        </w:tc>
      </w:tr>
      <w:tr w:rsidR="00473753" w:rsidRPr="009169D7" w14:paraId="0BA4E69A" w14:textId="77777777" w:rsidTr="00C11AFF">
        <w:trPr>
          <w:trHeight w:val="285"/>
        </w:trPr>
        <w:tc>
          <w:tcPr>
            <w:tcW w:w="1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340DA1" w14:textId="14BD3263" w:rsidR="00473753" w:rsidRPr="009169D7" w:rsidRDefault="00473753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4</w:t>
            </w:r>
          </w:p>
        </w:tc>
        <w:tc>
          <w:tcPr>
            <w:tcW w:w="2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FBCAEE" w14:textId="1B3BAFD2" w:rsidR="00473753" w:rsidRPr="009169D7" w:rsidRDefault="00776A0C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0.020</w:t>
            </w:r>
          </w:p>
        </w:tc>
      </w:tr>
      <w:tr w:rsidR="00473753" w:rsidRPr="009169D7" w14:paraId="5EFA23EA" w14:textId="77777777" w:rsidTr="00C11AFF">
        <w:trPr>
          <w:trHeight w:val="285"/>
        </w:trPr>
        <w:tc>
          <w:tcPr>
            <w:tcW w:w="1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F6920" w14:textId="1BDA7A49" w:rsidR="00473753" w:rsidRPr="009169D7" w:rsidRDefault="00473753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 w:rsidRPr="009169D7"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5</w:t>
            </w:r>
          </w:p>
        </w:tc>
        <w:tc>
          <w:tcPr>
            <w:tcW w:w="2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E0DFE5" w14:textId="14685992" w:rsidR="00473753" w:rsidRPr="009169D7" w:rsidRDefault="00776A0C" w:rsidP="00C11AFF">
            <w:pPr>
              <w:bidi w:val="0"/>
              <w:jc w:val="center"/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</w:pPr>
            <w:r>
              <w:rPr>
                <w:rFonts w:ascii="Arial" w:hAnsi="Arial" w:cs="Arial"/>
                <w:noProof w:val="0"/>
                <w:color w:val="000000"/>
                <w:sz w:val="22"/>
                <w:szCs w:val="22"/>
                <w:lang w:eastAsia="en-US"/>
              </w:rPr>
              <w:t>0.011</w:t>
            </w:r>
          </w:p>
        </w:tc>
      </w:tr>
    </w:tbl>
    <w:p w14:paraId="12B28BA6" w14:textId="77777777" w:rsidR="009169D7" w:rsidRPr="009169D7" w:rsidRDefault="009169D7" w:rsidP="009169D7">
      <w:pPr>
        <w:spacing w:after="160" w:line="259" w:lineRule="auto"/>
        <w:ind w:left="360"/>
        <w:rPr>
          <w:rFonts w:ascii="Calibri" w:eastAsia="Calibri" w:hAnsi="Calibri" w:cs="Arial"/>
          <w:noProof w:val="0"/>
          <w:sz w:val="22"/>
          <w:szCs w:val="22"/>
          <w:rtl/>
          <w:lang w:eastAsia="en-US"/>
        </w:rPr>
      </w:pPr>
    </w:p>
    <w:p w14:paraId="26B29472" w14:textId="090D79DE" w:rsidR="009169D7" w:rsidRPr="00EA1B32" w:rsidRDefault="00EA1B32" w:rsidP="00444274">
      <w:pPr>
        <w:pStyle w:val="ListParagraph"/>
        <w:numPr>
          <w:ilvl w:val="0"/>
          <w:numId w:val="16"/>
        </w:numPr>
        <w:spacing w:line="360" w:lineRule="auto"/>
        <w:ind w:left="1175"/>
        <w:rPr>
          <w:rFonts w:ascii="Calibri" w:eastAsia="Calibri" w:hAnsi="Calibri" w:cs="David"/>
          <w:sz w:val="24"/>
          <w:szCs w:val="24"/>
        </w:rPr>
      </w:pPr>
      <w:r>
        <w:rPr>
          <w:rFonts w:ascii="Calibri" w:eastAsia="Calibri" w:hAnsi="Calibri" w:cs="David" w:hint="cs"/>
          <w:sz w:val="24"/>
          <w:szCs w:val="24"/>
          <w:rtl/>
        </w:rPr>
        <w:t>(1)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 </w:t>
      </w:r>
      <w:r w:rsidR="00FA5E5E" w:rsidRPr="00EA1B32">
        <w:rPr>
          <w:rFonts w:ascii="Calibri" w:eastAsia="Calibri" w:hAnsi="Calibri" w:cs="David" w:hint="cs"/>
          <w:sz w:val="24"/>
          <w:szCs w:val="24"/>
          <w:rtl/>
        </w:rPr>
        <w:t>התלמידים רצו שהכוח המגנטי שיופעל  על</w:t>
      </w:r>
      <w:r w:rsidR="00090498" w:rsidRPr="00EA1B32">
        <w:rPr>
          <w:rFonts w:ascii="Calibri" w:eastAsia="Calibri" w:hAnsi="Calibri" w:cs="David" w:hint="cs"/>
          <w:sz w:val="24"/>
          <w:szCs w:val="24"/>
          <w:rtl/>
        </w:rPr>
        <w:t xml:space="preserve"> התיל המונח על המאזניים</w:t>
      </w:r>
      <w:r w:rsidR="00FA5E5E" w:rsidRPr="00EA1B32">
        <w:rPr>
          <w:rFonts w:ascii="Calibri" w:eastAsia="Calibri" w:hAnsi="Calibri" w:cs="David" w:hint="cs"/>
          <w:sz w:val="24"/>
          <w:szCs w:val="24"/>
          <w:rtl/>
        </w:rPr>
        <w:t xml:space="preserve"> יהיה מקסימלי</w:t>
      </w:r>
      <w:r w:rsidR="00FA5E5E" w:rsidRPr="00EA1B32">
        <w:rPr>
          <w:rFonts w:ascii="Calibri" w:eastAsia="Calibri" w:hAnsi="Calibri" w:cs="David"/>
          <w:sz w:val="24"/>
          <w:szCs w:val="24"/>
          <w:rtl/>
        </w:rPr>
        <w:t xml:space="preserve"> </w:t>
      </w:r>
      <w:r w:rsidR="00090498" w:rsidRPr="00EA1B32">
        <w:rPr>
          <w:rFonts w:ascii="Calibri" w:eastAsia="Calibri" w:hAnsi="Calibri" w:cs="David" w:hint="cs"/>
          <w:sz w:val="24"/>
          <w:szCs w:val="24"/>
          <w:rtl/>
        </w:rPr>
        <w:t>.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526B4D">
        <w:rPr>
          <w:rFonts w:ascii="Calibri" w:eastAsia="Calibri" w:hAnsi="Calibri" w:cs="David"/>
          <w:sz w:val="24"/>
          <w:szCs w:val="24"/>
          <w:rtl/>
        </w:rPr>
        <w:br/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    </w:t>
      </w:r>
      <w:r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>לכן, הם הניחו את התיל על המאזניים כמוראה באיור.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הסבר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מדוע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>.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7A7677">
        <w:rPr>
          <w:rFonts w:ascii="Calibri" w:eastAsia="Calibri" w:hAnsi="Calibri" w:cs="David"/>
          <w:sz w:val="24"/>
          <w:szCs w:val="24"/>
          <w:rtl/>
        </w:rPr>
        <w:br/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(</w:t>
      </w:r>
      <w:r w:rsidR="00F63200">
        <w:rPr>
          <w:rFonts w:ascii="Calibri" w:eastAsia="Calibri" w:hAnsi="Calibri" w:cs="David" w:hint="cs"/>
          <w:sz w:val="24"/>
          <w:szCs w:val="24"/>
          <w:rtl/>
        </w:rPr>
        <w:t>3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נק.)</w:t>
      </w:r>
    </w:p>
    <w:p w14:paraId="2BF59D9A" w14:textId="18F1DF5A" w:rsidR="009169D7" w:rsidRPr="00EA1B32" w:rsidRDefault="00EA1B32" w:rsidP="00444274">
      <w:pPr>
        <w:pStyle w:val="ListParagraph"/>
        <w:numPr>
          <w:ilvl w:val="1"/>
          <w:numId w:val="6"/>
        </w:numPr>
        <w:spacing w:line="360" w:lineRule="auto"/>
        <w:ind w:hanging="265"/>
        <w:rPr>
          <w:rFonts w:ascii="Calibri" w:eastAsia="Calibri" w:hAnsi="Calibri" w:cs="David"/>
          <w:sz w:val="24"/>
          <w:szCs w:val="24"/>
        </w:rPr>
      </w:pPr>
      <w:r w:rsidRPr="00C11AFF">
        <w:rPr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F676292" wp14:editId="4385BC2D">
                <wp:simplePos x="0" y="0"/>
                <wp:positionH relativeFrom="column">
                  <wp:posOffset>-362331</wp:posOffset>
                </wp:positionH>
                <wp:positionV relativeFrom="paragraph">
                  <wp:posOffset>679323</wp:posOffset>
                </wp:positionV>
                <wp:extent cx="2374265" cy="1403985"/>
                <wp:effectExtent l="0" t="0" r="5080" b="5715"/>
                <wp:wrapNone/>
                <wp:docPr id="31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20FFF0" w14:textId="77777777" w:rsidR="00775B90" w:rsidRPr="00B65E05" w:rsidRDefault="00775B90" w:rsidP="009169D7">
                            <w:pPr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  <w:rtl/>
                                <w:cs/>
                              </w:rPr>
                            </w:pPr>
                            <w:r w:rsidRPr="00B65E05">
                              <w:rPr>
                                <w:rFonts w:ascii="David" w:hAnsi="David" w:cs="David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המשך השאלה בעמוד הב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676292" id="_x0000_s1204" type="#_x0000_t202" style="position:absolute;left:0;text-align:left;margin-left:-28.55pt;margin-top:53.5pt;width:186.95pt;height:110.55pt;flip:x;z-index:2516572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" stroked="f">
                <v:textbox style="mso-fit-shape-to-text:t">
                  <w:txbxContent>
                    <w:p w14:paraId="1D20FFF0" w14:textId="77777777" w:rsidR="00775B90" w:rsidRPr="00B65E05" w:rsidRDefault="00775B90" w:rsidP="009169D7">
                      <w:pPr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  <w:rtl/>
                          <w:cs/>
                        </w:rPr>
                      </w:pPr>
                      <w:r w:rsidRPr="00B65E05">
                        <w:rPr>
                          <w:rFonts w:ascii="David" w:hAnsi="David" w:cs="David" w:hint="cs"/>
                          <w:b/>
                          <w:bCs/>
                          <w:sz w:val="24"/>
                          <w:szCs w:val="24"/>
                          <w:rtl/>
                        </w:rPr>
                        <w:t>המשך השאלה בעמוד הבא</w:t>
                      </w:r>
                    </w:p>
                  </w:txbxContent>
                </v:textbox>
              </v:shape>
            </w:pict>
          </mc:Fallback>
        </mc:AlternateContent>
      </w:r>
      <w:r w:rsidR="00C11AFF">
        <w:rPr>
          <w:rFonts w:ascii="Calibri" w:eastAsia="Calibri" w:hAnsi="Calibri" w:cs="David" w:hint="cs"/>
          <w:b/>
          <w:bCs/>
          <w:sz w:val="24"/>
          <w:szCs w:val="24"/>
          <w:rtl/>
        </w:rPr>
        <w:t xml:space="preserve"> </w:t>
      </w:r>
      <w:r w:rsidR="009169D7" w:rsidRPr="00C11AFF">
        <w:rPr>
          <w:rFonts w:ascii="Calibri" w:eastAsia="Calibri" w:hAnsi="Calibri" w:cs="David" w:hint="cs"/>
          <w:b/>
          <w:bCs/>
          <w:sz w:val="24"/>
          <w:szCs w:val="24"/>
          <w:rtl/>
        </w:rPr>
        <w:t>לפי התוצאות הרשומות בטבלה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, קבע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>האם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כיוון </w:t>
      </w:r>
      <w:r w:rsidR="009169D7" w:rsidRPr="00C11AFF">
        <w:rPr>
          <w:rFonts w:ascii="Calibri" w:eastAsia="Calibri" w:hAnsi="Calibri" w:cs="David" w:hint="cs"/>
          <w:sz w:val="24"/>
          <w:szCs w:val="24"/>
          <w:rtl/>
        </w:rPr>
        <w:t>הזרם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090498" w:rsidRPr="00EA1B32">
        <w:rPr>
          <w:rFonts w:ascii="Calibri" w:eastAsia="Calibri" w:hAnsi="Calibri" w:cs="David" w:hint="cs"/>
          <w:sz w:val="24"/>
          <w:szCs w:val="24"/>
          <w:rtl/>
        </w:rPr>
        <w:t xml:space="preserve">העובר </w:t>
      </w:r>
      <w:r w:rsidR="00090498" w:rsidRPr="00E005BE">
        <w:rPr>
          <w:rFonts w:ascii="Calibri" w:eastAsia="Calibri" w:hAnsi="Calibri" w:cs="David" w:hint="cs"/>
          <w:b/>
          <w:bCs/>
          <w:sz w:val="24"/>
          <w:szCs w:val="24"/>
          <w:rtl/>
        </w:rPr>
        <w:t>דרך מקור המתח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C11AFF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1C1BB6">
        <w:rPr>
          <w:rFonts w:ascii="Calibri" w:eastAsia="Calibri" w:hAnsi="Calibri" w:cs="David"/>
          <w:sz w:val="24"/>
          <w:szCs w:val="24"/>
          <w:rtl/>
        </w:rPr>
        <w:br/>
      </w:r>
      <w:r w:rsidR="001C1BB6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C11AFF" w:rsidRPr="00C11AFF">
        <w:rPr>
          <w:rFonts w:ascii="Calibri" w:eastAsia="Calibri" w:hAnsi="Calibri" w:cs="David" w:hint="cs"/>
          <w:b/>
          <w:bCs/>
          <w:sz w:val="24"/>
          <w:szCs w:val="24"/>
          <w:rtl/>
        </w:rPr>
        <w:t>המשתנה</w:t>
      </w:r>
      <w:r w:rsidR="00C11AFF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>הוא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מ</w:t>
      </w:r>
      <w:r w:rsidR="00526B4D">
        <w:rPr>
          <w:rFonts w:ascii="Calibri" w:eastAsia="Calibri" w:hAnsi="Calibri" w:cs="David"/>
          <w:sz w:val="24"/>
          <w:szCs w:val="24"/>
        </w:rPr>
        <w:t xml:space="preserve">a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ל- </w:t>
      </w:r>
      <w:r w:rsidR="00526B4D">
        <w:rPr>
          <w:rFonts w:ascii="Calibri" w:eastAsia="Calibri" w:hAnsi="Calibri" w:cs="David"/>
          <w:sz w:val="24"/>
          <w:szCs w:val="24"/>
        </w:rPr>
        <w:t xml:space="preserve"> b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או מ </w:t>
      </w:r>
      <w:r w:rsidR="00526B4D">
        <w:rPr>
          <w:rFonts w:ascii="Calibri" w:eastAsia="Calibri" w:hAnsi="Calibri" w:cs="David"/>
          <w:sz w:val="24"/>
          <w:szCs w:val="24"/>
        </w:rPr>
        <w:t>b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ל-</w:t>
      </w:r>
      <w:r w:rsidR="00526B4D">
        <w:rPr>
          <w:rFonts w:ascii="Calibri" w:eastAsia="Calibri" w:hAnsi="Calibri" w:cs="David"/>
          <w:sz w:val="24"/>
          <w:szCs w:val="24"/>
        </w:rPr>
        <w:t xml:space="preserve"> ?a</w:t>
      </w:r>
      <w:r w:rsidR="009169D7" w:rsidRPr="00EA1B32">
        <w:rPr>
          <w:rFonts w:ascii="Calibri" w:eastAsia="Calibri" w:hAnsi="Calibri" w:cs="David" w:hint="cs"/>
          <w:sz w:val="24"/>
          <w:szCs w:val="24"/>
          <w:rtl/>
        </w:rPr>
        <w:t>הסבר ופרט שיקוליך.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      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                    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</w:t>
      </w:r>
      <w:r w:rsidR="00526B4D">
        <w:rPr>
          <w:rFonts w:ascii="Calibri" w:eastAsia="Calibri" w:hAnsi="Calibri" w:cs="David" w:hint="cs"/>
          <w:sz w:val="24"/>
          <w:szCs w:val="24"/>
          <w:rtl/>
        </w:rPr>
        <w:t>(</w:t>
      </w:r>
      <w:r w:rsidR="00F63200">
        <w:rPr>
          <w:rFonts w:ascii="Calibri" w:eastAsia="Calibri" w:hAnsi="Calibri" w:cs="David" w:hint="cs"/>
          <w:sz w:val="24"/>
          <w:szCs w:val="24"/>
          <w:rtl/>
        </w:rPr>
        <w:t>5</w:t>
      </w:r>
      <w:r w:rsidR="00526B4D">
        <w:rPr>
          <w:rFonts w:ascii="Calibri" w:eastAsia="Calibri" w:hAnsi="Calibri" w:cs="David" w:hint="cs"/>
          <w:sz w:val="24"/>
          <w:szCs w:val="24"/>
          <w:rtl/>
        </w:rPr>
        <w:t xml:space="preserve"> נק.)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                                                                       </w:t>
      </w:r>
      <w:r w:rsidR="009D7308">
        <w:rPr>
          <w:rFonts w:ascii="Calibri" w:eastAsia="Calibri" w:hAnsi="Calibri" w:cs="David" w:hint="cs"/>
          <w:sz w:val="24"/>
          <w:szCs w:val="24"/>
          <w:rtl/>
        </w:rPr>
        <w:t xml:space="preserve">       </w:t>
      </w:r>
      <w:r w:rsidR="007A7677">
        <w:rPr>
          <w:rFonts w:ascii="Calibri" w:eastAsia="Calibri" w:hAnsi="Calibri" w:cs="David" w:hint="cs"/>
          <w:sz w:val="24"/>
          <w:szCs w:val="24"/>
          <w:rtl/>
        </w:rPr>
        <w:t xml:space="preserve"> </w:t>
      </w:r>
    </w:p>
    <w:p w14:paraId="4416BD82" w14:textId="19BED480" w:rsidR="009169D7" w:rsidRPr="009169D7" w:rsidRDefault="009169D7" w:rsidP="009D7308">
      <w:pPr>
        <w:numPr>
          <w:ilvl w:val="0"/>
          <w:numId w:val="6"/>
        </w:num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lang w:eastAsia="en-US"/>
        </w:rPr>
      </w:pP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lastRenderedPageBreak/>
        <w:t xml:space="preserve">כתוב ביטוי פרמטרי המתאר את תלות הכוח הנורמלי המופעל על המאזניים </w:t>
      </w:r>
      <w:r w:rsidR="008C430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ע"י התיל 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בעצמת הזרם בתיל, </w:t>
      </w:r>
      <w:r w:rsidRPr="009169D7">
        <w:rPr>
          <w:rFonts w:eastAsia="Calibri" w:cs="David"/>
          <w:noProof w:val="0"/>
          <w:sz w:val="24"/>
          <w:szCs w:val="24"/>
          <w:lang w:eastAsia="en-US"/>
        </w:rPr>
        <w:t>I</w:t>
      </w:r>
      <w:r w:rsidRPr="009169D7">
        <w:rPr>
          <w:rFonts w:ascii="Calibri" w:eastAsia="Calibri" w:hAnsi="Calibri" w:cs="David"/>
          <w:noProof w:val="0"/>
          <w:sz w:val="24"/>
          <w:szCs w:val="24"/>
          <w:vertAlign w:val="subscript"/>
          <w:lang w:eastAsia="en-US"/>
        </w:rPr>
        <w:t>1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עצמת הזרם בסילונית, </w:t>
      </w:r>
      <w:r w:rsidRPr="009169D7">
        <w:rPr>
          <w:rFonts w:eastAsia="Calibri" w:cs="David"/>
          <w:noProof w:val="0"/>
          <w:sz w:val="24"/>
          <w:szCs w:val="24"/>
          <w:lang w:eastAsia="en-US"/>
        </w:rPr>
        <w:t>I</w:t>
      </w:r>
      <w:r w:rsidRPr="009169D7">
        <w:rPr>
          <w:rFonts w:ascii="Calibri" w:eastAsia="Calibri" w:hAnsi="Calibri" w:cs="David"/>
          <w:noProof w:val="0"/>
          <w:sz w:val="24"/>
          <w:szCs w:val="24"/>
          <w:vertAlign w:val="subscript"/>
          <w:lang w:eastAsia="en-US"/>
        </w:rPr>
        <w:t>2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מספר הליפופים ליחידת אורך בסילונית, </w:t>
      </w:r>
      <w:r w:rsidRPr="008263F4">
        <w:rPr>
          <w:rFonts w:asciiTheme="majorBidi" w:eastAsia="Calibri" w:hAnsiTheme="majorBidi" w:cstheme="majorBidi"/>
          <w:noProof w:val="0"/>
          <w:sz w:val="24"/>
          <w:szCs w:val="24"/>
          <w:lang w:eastAsia="en-US"/>
        </w:rPr>
        <w:t>N/L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אורך התיל </w:t>
      </w:r>
      <w:r w:rsidRPr="009169D7">
        <w:rPr>
          <w:rFonts w:ascii="French Script MT" w:eastAsia="Calibri" w:hAnsi="French Script MT" w:cs="David"/>
          <w:noProof w:val="0"/>
          <w:sz w:val="24"/>
          <w:szCs w:val="24"/>
          <w:lang w:eastAsia="en-US"/>
        </w:rPr>
        <w:t>l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ומסתו </w:t>
      </w:r>
      <w:r w:rsidRPr="009169D7">
        <w:rPr>
          <w:rFonts w:ascii="Calibri" w:eastAsia="Calibri" w:hAnsi="Calibri" w:cs="David"/>
          <w:noProof w:val="0"/>
          <w:sz w:val="24"/>
          <w:szCs w:val="24"/>
          <w:lang w:eastAsia="en-US"/>
        </w:rPr>
        <w:t>m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, וקבועים פיזיקליים רלוונטיים.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הסבר.                                                  ( 4 נק.)</w:t>
      </w:r>
    </w:p>
    <w:p w14:paraId="3770F945" w14:textId="39CC6612" w:rsidR="009169D7" w:rsidRPr="009169D7" w:rsidRDefault="009169D7" w:rsidP="00916CCB">
      <w:pPr>
        <w:numPr>
          <w:ilvl w:val="0"/>
          <w:numId w:val="6"/>
        </w:num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lang w:eastAsia="en-US"/>
        </w:rPr>
      </w:pP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שרטט גרף של הכוח הנורמלי הפועל על המאזניים </w:t>
      </w:r>
      <w:r w:rsidR="00916CCB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כתלות ב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עצמת הזרם </w:t>
      </w:r>
      <w:r w:rsidR="00916CCB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העובר דרך התיל</w:t>
      </w:r>
      <w:r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</w:t>
      </w:r>
      <w:r w:rsidR="008C430D" w:rsidRPr="009169D7">
        <w:rPr>
          <w:rFonts w:eastAsia="Calibri" w:cs="David"/>
          <w:noProof w:val="0"/>
          <w:sz w:val="24"/>
          <w:szCs w:val="24"/>
          <w:lang w:eastAsia="en-US"/>
        </w:rPr>
        <w:t>I</w:t>
      </w:r>
      <w:r w:rsidR="008C430D" w:rsidRPr="009169D7">
        <w:rPr>
          <w:rFonts w:ascii="Calibri" w:eastAsia="Calibri" w:hAnsi="Calibri" w:cs="David"/>
          <w:noProof w:val="0"/>
          <w:sz w:val="24"/>
          <w:szCs w:val="24"/>
          <w:vertAlign w:val="subscript"/>
          <w:lang w:eastAsia="en-US"/>
        </w:rPr>
        <w:t>1</w:t>
      </w:r>
      <w:r w:rsidR="008C430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.</w:t>
      </w:r>
      <w:r w:rsidR="00916CCB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</w:t>
      </w:r>
      <w:r w:rsidR="008C430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           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</w:t>
      </w:r>
      <w:r w:rsidR="008C430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          </w:t>
      </w:r>
      <w:r w:rsidR="00ED6B19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</w:t>
      </w:r>
      <w:r w:rsidR="00E6032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</w:t>
      </w:r>
    </w:p>
    <w:p w14:paraId="252D171E" w14:textId="62B6CBED" w:rsidR="00916CCB" w:rsidRDefault="00E6032D" w:rsidP="009011EF">
      <w:pPr>
        <w:spacing w:line="360" w:lineRule="auto"/>
        <w:ind w:left="360"/>
        <w:rPr>
          <w:rFonts w:ascii="Calibri" w:eastAsia="Calibri" w:hAnsi="Calibri" w:cs="David"/>
          <w:sz w:val="24"/>
          <w:szCs w:val="24"/>
          <w:rtl/>
        </w:rPr>
      </w:pPr>
      <w:r>
        <w:rPr>
          <w:rFonts w:ascii="Calibri" w:eastAsia="Calibri" w:hAnsi="Calibri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              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( 6 נק.)</w:t>
      </w:r>
    </w:p>
    <w:p w14:paraId="0284CF16" w14:textId="63FF0247" w:rsidR="00D93031" w:rsidRPr="00835872" w:rsidRDefault="00D93031" w:rsidP="00835872">
      <w:pPr>
        <w:pStyle w:val="ListParagraph"/>
        <w:numPr>
          <w:ilvl w:val="0"/>
          <w:numId w:val="6"/>
        </w:numPr>
        <w:spacing w:line="360" w:lineRule="auto"/>
        <w:rPr>
          <w:rFonts w:ascii="Calibri" w:eastAsia="Calibri" w:hAnsi="Calibri" w:cs="David"/>
          <w:sz w:val="24"/>
          <w:szCs w:val="24"/>
        </w:rPr>
      </w:pPr>
      <w:r w:rsidRPr="00835872">
        <w:rPr>
          <w:rFonts w:ascii="Calibri" w:eastAsia="Calibri" w:hAnsi="Calibri" w:cs="David" w:hint="cs"/>
          <w:sz w:val="24"/>
          <w:szCs w:val="24"/>
          <w:rtl/>
        </w:rPr>
        <w:t xml:space="preserve">ידוע שמספר הליפופים ליחידת אורך, </w:t>
      </w:r>
      <w:r w:rsidRPr="008263F4">
        <w:rPr>
          <w:rFonts w:asciiTheme="majorBidi" w:eastAsia="Calibri" w:hAnsiTheme="majorBidi" w:cstheme="majorBidi"/>
          <w:sz w:val="24"/>
          <w:szCs w:val="24"/>
        </w:rPr>
        <w:t>N/L</w:t>
      </w:r>
      <w:r w:rsidRPr="00835872">
        <w:rPr>
          <w:rFonts w:ascii="Calibri" w:eastAsia="Calibri" w:hAnsi="Calibri" w:cs="David" w:hint="cs"/>
          <w:sz w:val="24"/>
          <w:szCs w:val="24"/>
          <w:rtl/>
        </w:rPr>
        <w:t xml:space="preserve">, </w:t>
      </w:r>
      <w:r w:rsidR="008C430D" w:rsidRPr="00835872">
        <w:rPr>
          <w:rFonts w:ascii="Calibri" w:eastAsia="Calibri" w:hAnsi="Calibri" w:cs="David" w:hint="cs"/>
          <w:sz w:val="24"/>
          <w:szCs w:val="24"/>
          <w:rtl/>
        </w:rPr>
        <w:t xml:space="preserve">הוא </w:t>
      </w:r>
      <w:r w:rsidRPr="00835872">
        <w:rPr>
          <w:rFonts w:ascii="Calibri" w:eastAsia="Calibri" w:hAnsi="Calibri" w:cs="David" w:hint="cs"/>
          <w:sz w:val="24"/>
          <w:szCs w:val="24"/>
          <w:rtl/>
        </w:rPr>
        <w:t>100,000 ליפופים למטר</w:t>
      </w:r>
      <w:r w:rsidRPr="00835872">
        <w:rPr>
          <w:rFonts w:ascii="French Script MT" w:eastAsia="Calibri" w:hAnsi="French Script MT" w:cs="David" w:hint="cs"/>
          <w:sz w:val="24"/>
          <w:szCs w:val="24"/>
          <w:rtl/>
        </w:rPr>
        <w:t xml:space="preserve">, ואורך התיל </w:t>
      </w:r>
      <w:r w:rsidRPr="00835872">
        <w:rPr>
          <w:rFonts w:ascii="French Script MT" w:eastAsia="Calibri" w:hAnsi="French Script MT" w:cs="David"/>
          <w:sz w:val="24"/>
          <w:szCs w:val="24"/>
        </w:rPr>
        <w:t>l</w:t>
      </w:r>
      <w:r w:rsidRPr="00835872">
        <w:rPr>
          <w:rFonts w:ascii="French Script MT" w:eastAsia="Calibri" w:hAnsi="French Script MT" w:cs="David" w:hint="cs"/>
          <w:sz w:val="24"/>
          <w:szCs w:val="24"/>
          <w:rtl/>
        </w:rPr>
        <w:t xml:space="preserve"> הוא 7.9</w:t>
      </w:r>
      <w:r w:rsidR="008C430D" w:rsidRPr="00835872">
        <w:rPr>
          <w:rFonts w:ascii="French Script MT" w:eastAsia="Calibri" w:hAnsi="French Script MT" w:cs="David" w:hint="cs"/>
          <w:sz w:val="24"/>
          <w:szCs w:val="24"/>
          <w:rtl/>
        </w:rPr>
        <w:t>5</w:t>
      </w:r>
      <w:r w:rsidRPr="00835872">
        <w:rPr>
          <w:rFonts w:ascii="French Script MT" w:eastAsia="Calibri" w:hAnsi="French Script MT" w:cs="David" w:hint="cs"/>
          <w:color w:val="FF0000"/>
          <w:sz w:val="24"/>
          <w:szCs w:val="24"/>
          <w:rtl/>
        </w:rPr>
        <w:t xml:space="preserve"> </w:t>
      </w:r>
      <w:r w:rsidRPr="00835872">
        <w:rPr>
          <w:rFonts w:ascii="French Script MT" w:eastAsia="Calibri" w:hAnsi="French Script MT" w:cs="David" w:hint="cs"/>
          <w:sz w:val="24"/>
          <w:szCs w:val="24"/>
          <w:rtl/>
        </w:rPr>
        <w:t>סנטימטרים</w:t>
      </w:r>
      <w:r w:rsidRPr="00835872">
        <w:rPr>
          <w:rFonts w:ascii="Calibri" w:eastAsia="Calibri" w:hAnsi="Calibri" w:cs="David" w:hint="cs"/>
          <w:sz w:val="24"/>
          <w:szCs w:val="24"/>
          <w:rtl/>
        </w:rPr>
        <w:t xml:space="preserve">. </w:t>
      </w:r>
    </w:p>
    <w:p w14:paraId="477BAFA3" w14:textId="52A12DD9" w:rsidR="00D93031" w:rsidRDefault="001020B1" w:rsidP="008504B7">
      <w:pPr>
        <w:numPr>
          <w:ilvl w:val="0"/>
          <w:numId w:val="18"/>
        </w:num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lang w:eastAsia="en-US"/>
        </w:rPr>
      </w:pP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חשב את שיפוע הגרף ומצא באמצעותו </w:t>
      </w:r>
      <w:r w:rsidR="009169D7" w:rsidRPr="00D9303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את הזרם בסילונית, </w:t>
      </w:r>
      <w:r w:rsidR="008504B7" w:rsidRPr="00C179DE">
        <w:rPr>
          <w:rFonts w:asciiTheme="majorBidi" w:eastAsia="Calibri" w:hAnsiTheme="majorBidi" w:cstheme="majorBidi"/>
          <w:noProof w:val="0"/>
          <w:sz w:val="24"/>
          <w:szCs w:val="24"/>
          <w:lang w:eastAsia="en-US"/>
        </w:rPr>
        <w:t>I</w:t>
      </w:r>
      <w:r w:rsidR="008504B7" w:rsidRPr="00C179DE">
        <w:rPr>
          <w:rFonts w:asciiTheme="majorBidi" w:eastAsia="Calibri" w:hAnsiTheme="majorBidi" w:cstheme="majorBidi"/>
          <w:noProof w:val="0"/>
          <w:sz w:val="24"/>
          <w:szCs w:val="24"/>
          <w:vertAlign w:val="subscript"/>
          <w:lang w:eastAsia="en-US"/>
        </w:rPr>
        <w:t>2</w:t>
      </w:r>
      <w:r w:rsidR="009169D7" w:rsidRPr="00D9303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.</w:t>
      </w:r>
      <w:r w:rsidR="00D93031" w:rsidRPr="00D9303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פרט חישוביך.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</w:t>
      </w:r>
      <w:r w:rsidR="00ED6B19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(</w:t>
      </w:r>
      <w:r w:rsidR="00E6032D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6</w:t>
      </w:r>
      <w:r w:rsidR="009D7308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נק.)</w:t>
      </w:r>
    </w:p>
    <w:p w14:paraId="5411EB36" w14:textId="204F02CD" w:rsidR="004C4916" w:rsidRPr="00D93031" w:rsidRDefault="004C4916" w:rsidP="008504B7">
      <w:pPr>
        <w:numPr>
          <w:ilvl w:val="0"/>
          <w:numId w:val="18"/>
        </w:numPr>
        <w:spacing w:after="160" w:line="360" w:lineRule="auto"/>
        <w:contextualSpacing/>
        <w:rPr>
          <w:rFonts w:ascii="Calibri" w:eastAsia="Calibri" w:hAnsi="Calibri" w:cs="David"/>
          <w:sz w:val="24"/>
          <w:szCs w:val="24"/>
          <w:rtl/>
        </w:rPr>
      </w:pP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הסבר מה</w:t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י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המשמעות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של נקוד</w:t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ת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החיתוך </w:t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של הגרף עם </w:t>
      </w:r>
      <w:r w:rsidR="001020B1"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>כל</w:t>
      </w:r>
      <w:r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 xml:space="preserve"> </w:t>
      </w:r>
      <w:r w:rsidR="00676319"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>אחד משני</w:t>
      </w:r>
      <w:r w:rsidR="00754045"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 xml:space="preserve"> ה</w:t>
      </w:r>
      <w:r w:rsidR="001020B1"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>ציר</w:t>
      </w:r>
      <w:r w:rsidR="00754045" w:rsidRPr="00754045">
        <w:rPr>
          <w:rFonts w:ascii="Calibri" w:eastAsia="Calibri" w:hAnsi="Calibri" w:cs="David" w:hint="cs"/>
          <w:b/>
          <w:bCs/>
          <w:noProof w:val="0"/>
          <w:sz w:val="24"/>
          <w:szCs w:val="24"/>
          <w:rtl/>
          <w:lang w:eastAsia="en-US"/>
        </w:rPr>
        <w:t>ים</w:t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ומצא את </w:t>
      </w:r>
      <w:r w:rsidR="00754045"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  <w:br/>
      </w:r>
      <w:r w:rsidR="001020B1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מסת התיל. </w:t>
      </w:r>
      <w:r w:rsidR="009D7308">
        <w:rPr>
          <w:rFonts w:ascii="Calibri" w:eastAsia="Calibri" w:hAnsi="Calibri" w:cs="David" w:hint="cs"/>
          <w:sz w:val="24"/>
          <w:szCs w:val="24"/>
          <w:rtl/>
        </w:rPr>
        <w:t xml:space="preserve">         </w:t>
      </w:r>
      <w:bookmarkStart w:id="3" w:name="_GoBack"/>
      <w:bookmarkEnd w:id="3"/>
      <w:r w:rsidR="009D7308">
        <w:rPr>
          <w:rFonts w:ascii="Calibri" w:eastAsia="Calibri" w:hAnsi="Calibri" w:cs="David" w:hint="cs"/>
          <w:sz w:val="24"/>
          <w:szCs w:val="24"/>
          <w:rtl/>
        </w:rPr>
        <w:t xml:space="preserve">                                                                                      </w:t>
      </w:r>
      <w:r w:rsidR="00ED6B19">
        <w:rPr>
          <w:rFonts w:ascii="Calibri" w:eastAsia="Calibri" w:hAnsi="Calibri" w:cs="David" w:hint="cs"/>
          <w:sz w:val="24"/>
          <w:szCs w:val="24"/>
          <w:rtl/>
        </w:rPr>
        <w:t xml:space="preserve">      </w:t>
      </w:r>
      <w:r w:rsidR="009D7308">
        <w:rPr>
          <w:rFonts w:ascii="Calibri" w:eastAsia="Calibri" w:hAnsi="Calibri" w:cs="David" w:hint="cs"/>
          <w:sz w:val="24"/>
          <w:szCs w:val="24"/>
          <w:rtl/>
        </w:rPr>
        <w:t xml:space="preserve">       (1/3 </w:t>
      </w:r>
      <w:r w:rsidR="00E6032D">
        <w:rPr>
          <w:rFonts w:ascii="Calibri" w:eastAsia="Calibri" w:hAnsi="Calibri" w:cs="David" w:hint="cs"/>
          <w:sz w:val="24"/>
          <w:szCs w:val="24"/>
          <w:rtl/>
        </w:rPr>
        <w:t>5</w:t>
      </w:r>
      <w:r w:rsidR="009D7308">
        <w:rPr>
          <w:rFonts w:ascii="Calibri" w:eastAsia="Calibri" w:hAnsi="Calibri" w:cs="David" w:hint="cs"/>
          <w:sz w:val="24"/>
          <w:szCs w:val="24"/>
          <w:rtl/>
        </w:rPr>
        <w:t xml:space="preserve"> נק.)</w:t>
      </w:r>
    </w:p>
    <w:p w14:paraId="1CD0BB1C" w14:textId="57CBB951" w:rsidR="00E6032D" w:rsidRPr="00E6032D" w:rsidRDefault="004C4916" w:rsidP="00E6032D">
      <w:pPr>
        <w:numPr>
          <w:ilvl w:val="0"/>
          <w:numId w:val="6"/>
        </w:num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lang w:eastAsia="en-US"/>
        </w:rPr>
      </w:pP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באחד הניסויים, 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זוג תלמידים חיבר בטעות את התיל שעל המאזניים למקור המתח </w:t>
      </w:r>
      <w:r w:rsidR="00835872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הקבוע 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עם הזרם הקבוע </w:t>
      </w:r>
      <w:r w:rsidR="009169D7" w:rsidRPr="009169D7">
        <w:rPr>
          <w:rFonts w:eastAsia="Calibri" w:cs="David"/>
          <w:noProof w:val="0"/>
          <w:sz w:val="24"/>
          <w:szCs w:val="24"/>
          <w:lang w:eastAsia="en-US"/>
        </w:rPr>
        <w:t>I</w:t>
      </w:r>
      <w:r w:rsidR="009169D7" w:rsidRPr="009169D7">
        <w:rPr>
          <w:rFonts w:ascii="Calibri" w:eastAsia="Calibri" w:hAnsi="Calibri" w:cs="David"/>
          <w:noProof w:val="0"/>
          <w:sz w:val="24"/>
          <w:szCs w:val="24"/>
          <w:vertAlign w:val="subscript"/>
          <w:lang w:eastAsia="en-US"/>
        </w:rPr>
        <w:t>2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, ואת הסילונית </w:t>
      </w:r>
      <w:r w:rsidR="00835872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למקור המתח המשתנה</w:t>
      </w:r>
      <w:r w:rsidR="009169D7" w:rsidRPr="009169D7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בו משנים את הזרם בכל מדידה. </w:t>
      </w:r>
      <w:r w:rsidR="0042365C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הם בצעו אותן מדידות בהן שינו את הזרם </w:t>
      </w:r>
      <w:r w:rsidR="0042365C" w:rsidRPr="009169D7">
        <w:rPr>
          <w:rFonts w:eastAsia="Calibri" w:cs="David"/>
          <w:noProof w:val="0"/>
          <w:sz w:val="24"/>
          <w:szCs w:val="24"/>
          <w:lang w:eastAsia="en-US"/>
        </w:rPr>
        <w:t>I</w:t>
      </w:r>
      <w:r w:rsidR="0042365C" w:rsidRPr="009169D7">
        <w:rPr>
          <w:rFonts w:ascii="Calibri" w:eastAsia="Calibri" w:hAnsi="Calibri" w:cs="David"/>
          <w:noProof w:val="0"/>
          <w:sz w:val="24"/>
          <w:szCs w:val="24"/>
          <w:vertAlign w:val="subscript"/>
          <w:lang w:eastAsia="en-US"/>
        </w:rPr>
        <w:t>1</w:t>
      </w:r>
      <w:r w:rsidR="0042365C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ובדקו את הוריית המאזניים.</w:t>
      </w:r>
    </w:p>
    <w:p w14:paraId="688AAE0C" w14:textId="77777777" w:rsidR="00E6032D" w:rsidRDefault="00E6032D" w:rsidP="00E6032D">
      <w:p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</w:t>
      </w:r>
      <w:r w:rsidR="00B411C6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האם הגרף שקבלו התלמידים במקרה זה זהה </w:t>
      </w:r>
      <w:r w:rsidR="00F6320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לגרף</w:t>
      </w:r>
      <w:r w:rsidR="00B411C6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מהניסוי הקודם? אם כן- הסבר מדוע ואם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</w:t>
      </w:r>
    </w:p>
    <w:p w14:paraId="1436B9F7" w14:textId="6A662D5C" w:rsidR="009169D7" w:rsidRPr="009169D7" w:rsidRDefault="00E6032D" w:rsidP="00E6032D">
      <w:pPr>
        <w:spacing w:after="160" w:line="360" w:lineRule="auto"/>
        <w:contextualSpacing/>
        <w:rPr>
          <w:rFonts w:ascii="Calibri" w:eastAsia="Calibri" w:hAnsi="Calibri" w:cs="David"/>
          <w:noProof w:val="0"/>
          <w:sz w:val="24"/>
          <w:szCs w:val="24"/>
          <w:lang w:eastAsia="en-US"/>
        </w:rPr>
      </w:pP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תשובתך שלילית, ציין מה ההבדלים.</w:t>
      </w:r>
      <w:r w:rsidRPr="00F6320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              </w:t>
      </w:r>
      <w:r w:rsidR="00F63200" w:rsidRPr="00F6320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( </w:t>
      </w:r>
      <w:r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>4</w:t>
      </w:r>
      <w:r w:rsidR="00F63200" w:rsidRPr="00F63200">
        <w:rPr>
          <w:rFonts w:ascii="Calibri" w:eastAsia="Calibri" w:hAnsi="Calibri" w:cs="David" w:hint="cs"/>
          <w:noProof w:val="0"/>
          <w:sz w:val="24"/>
          <w:szCs w:val="24"/>
          <w:rtl/>
          <w:lang w:eastAsia="en-US"/>
        </w:rPr>
        <w:t xml:space="preserve"> נק.)</w:t>
      </w:r>
    </w:p>
    <w:p w14:paraId="0EF05B12" w14:textId="77777777" w:rsidR="009438E8" w:rsidRDefault="009438E8">
      <w:pPr>
        <w:bidi w:val="0"/>
        <w:spacing w:after="160" w:line="259" w:lineRule="auto"/>
        <w:rPr>
          <w:sz w:val="24"/>
          <w:szCs w:val="24"/>
        </w:rPr>
      </w:pPr>
      <w:r>
        <w:rPr>
          <w:sz w:val="24"/>
          <w:szCs w:val="24"/>
          <w:rtl/>
        </w:rPr>
        <w:br w:type="page"/>
      </w:r>
    </w:p>
    <w:p w14:paraId="07EA33D2" w14:textId="4BF4DF85" w:rsidR="008D1D37" w:rsidRDefault="008D1D37" w:rsidP="00522402">
      <w:pPr>
        <w:spacing w:after="160" w:line="259" w:lineRule="auto"/>
        <w:rPr>
          <w:rFonts w:ascii="David" w:eastAsia="Calibri" w:hAnsi="David" w:cs="David"/>
          <w:b/>
          <w:bCs/>
          <w:noProof w:val="0"/>
          <w:sz w:val="28"/>
          <w:szCs w:val="28"/>
          <w:u w:val="single"/>
          <w:rtl/>
          <w:lang w:eastAsia="en-US"/>
        </w:rPr>
      </w:pPr>
      <w:r w:rsidRPr="008D1D37">
        <w:rPr>
          <w:rFonts w:ascii="David" w:eastAsia="Calibri" w:hAnsi="David" w:cs="David" w:hint="cs"/>
          <w:b/>
          <w:bCs/>
          <w:noProof w:val="0"/>
          <w:sz w:val="28"/>
          <w:szCs w:val="28"/>
          <w:u w:val="single"/>
          <w:rtl/>
          <w:lang w:eastAsia="en-US"/>
        </w:rPr>
        <w:lastRenderedPageBreak/>
        <w:t>שאלה מספר 5</w:t>
      </w:r>
    </w:p>
    <w:p w14:paraId="0C2FDABE" w14:textId="77777777" w:rsidR="00323149" w:rsidRPr="008D1D37" w:rsidRDefault="00323149" w:rsidP="00323149">
      <w:pPr>
        <w:spacing w:after="160" w:line="360" w:lineRule="auto"/>
        <w:rPr>
          <w:rFonts w:ascii="David" w:eastAsia="Calibri" w:hAnsi="David" w:cs="David"/>
          <w:b/>
          <w:bCs/>
          <w:noProof w:val="0"/>
          <w:sz w:val="28"/>
          <w:szCs w:val="28"/>
          <w:u w:val="single"/>
          <w:rtl/>
          <w:lang w:eastAsia="en-US"/>
        </w:rPr>
      </w:pPr>
    </w:p>
    <w:p w14:paraId="379EB244" w14:textId="6DD2FA32" w:rsidR="00F728DA" w:rsidRDefault="006C6091" w:rsidP="00323149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תלמידי</w:t>
      </w:r>
      <w:r w:rsidR="00070C2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ם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070C2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ק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יבלו מטלה להרכיב מערך קבלים שהקיבול השקול שלו שווה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1.33</w:t>
      </w:r>
      <w:r w:rsidR="00522402" w:rsidRPr="00522402">
        <w:rPr>
          <w:rFonts w:ascii="Symbol" w:eastAsia="Calibri" w:hAnsi="Symbol" w:cs="David"/>
          <w:noProof w:val="0"/>
          <w:sz w:val="24"/>
          <w:szCs w:val="24"/>
          <w:lang w:eastAsia="en-US"/>
        </w:rPr>
        <w:t>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F</w:t>
      </w:r>
      <w:r w:rsidR="00F728DA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522402"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תלמידים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="00F728DA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קבלו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שלושה קבלים זהים בעלי קיבול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C=2</w:t>
      </w:r>
      <w:r w:rsidR="00522402" w:rsidRPr="00522402">
        <w:rPr>
          <w:rFonts w:ascii="Symbol" w:eastAsia="Calibri" w:hAnsi="Symbol" w:cs="David"/>
          <w:noProof w:val="0"/>
          <w:sz w:val="24"/>
          <w:szCs w:val="24"/>
          <w:lang w:eastAsia="en-US"/>
        </w:rPr>
        <w:t></w:t>
      </w:r>
      <w:r w:rsidR="00522402" w:rsidRPr="00522402">
        <w:rPr>
          <w:rFonts w:ascii="Symbol" w:eastAsia="Calibri" w:hAnsi="Symbol" w:cs="David"/>
          <w:noProof w:val="0"/>
          <w:sz w:val="24"/>
          <w:szCs w:val="24"/>
          <w:lang w:eastAsia="en-US"/>
        </w:rPr>
        <w:t>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F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ומקור מתח של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12V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. הם ניסו </w:t>
      </w:r>
      <w:r w:rsidR="00F37539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שלוש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אפשרויות חיבור</w:t>
      </w:r>
      <w:r w:rsidR="00F728DA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של הקבלים למקור המתח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שמוצג</w:t>
      </w:r>
      <w:r w:rsidR="00F728DA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ות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בתרשים </w:t>
      </w:r>
      <w:r w:rsidR="00522402"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1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שלפניך </w:t>
      </w:r>
      <w:r w:rsidR="00F728DA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</w:p>
    <w:p w14:paraId="42FEADCD" w14:textId="13029CB9" w:rsidR="00522402" w:rsidRPr="00F728DA" w:rsidRDefault="00F728DA" w:rsidP="008766EF">
      <w:pPr>
        <w:pStyle w:val="ListParagraph"/>
        <w:numPr>
          <w:ilvl w:val="0"/>
          <w:numId w:val="17"/>
        </w:numPr>
        <w:spacing w:line="360" w:lineRule="auto"/>
        <w:rPr>
          <w:rFonts w:ascii="David" w:eastAsia="Calibri" w:hAnsi="David" w:cs="David"/>
          <w:sz w:val="24"/>
          <w:szCs w:val="24"/>
          <w:rtl/>
        </w:rPr>
      </w:pPr>
      <w:r w:rsidRPr="00F728DA">
        <w:rPr>
          <w:rFonts w:ascii="David" w:eastAsia="Calibri" w:hAnsi="David" w:cs="David"/>
          <w:noProof/>
          <w:sz w:val="24"/>
          <w:szCs w:val="24"/>
        </w:rPr>
        <w:t xml:space="preserve"> </w:t>
      </w:r>
      <w:r w:rsidR="00FF4BCF" w:rsidRPr="00522402">
        <w:rPr>
          <w:noProof/>
        </w:rPr>
        <w:drawing>
          <wp:anchor distT="0" distB="0" distL="114300" distR="114300" simplePos="0" relativeHeight="251659264" behindDoc="1" locked="0" layoutInCell="1" allowOverlap="1" wp14:anchorId="20C0DFA3" wp14:editId="7C90D9B1">
            <wp:simplePos x="0" y="0"/>
            <wp:positionH relativeFrom="column">
              <wp:posOffset>-434975</wp:posOffset>
            </wp:positionH>
            <wp:positionV relativeFrom="paragraph">
              <wp:posOffset>274674</wp:posOffset>
            </wp:positionV>
            <wp:extent cx="2261235" cy="1762760"/>
            <wp:effectExtent l="0" t="0" r="0" b="0"/>
            <wp:wrapTight wrapText="bothSides">
              <wp:wrapPolygon edited="0">
                <wp:start x="10008" y="3268"/>
                <wp:lineTo x="3639" y="5135"/>
                <wp:lineTo x="2548" y="5602"/>
                <wp:lineTo x="2548" y="17507"/>
                <wp:lineTo x="3639" y="18674"/>
                <wp:lineTo x="5823" y="18674"/>
                <wp:lineTo x="5823" y="19608"/>
                <wp:lineTo x="14922" y="19608"/>
                <wp:lineTo x="14922" y="18674"/>
                <wp:lineTo x="17833" y="18674"/>
                <wp:lineTo x="19107" y="17507"/>
                <wp:lineTo x="19289" y="5836"/>
                <wp:lineTo x="18379" y="5369"/>
                <wp:lineTo x="12374" y="3268"/>
                <wp:lineTo x="10008" y="3268"/>
              </wp:wrapPolygon>
            </wp:wrapTight>
            <wp:docPr id="108" name="תמונה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235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2402" w:rsidRPr="00F728DA">
        <w:rPr>
          <w:rFonts w:ascii="David" w:eastAsia="Calibri" w:hAnsi="David" w:cs="David"/>
          <w:sz w:val="24"/>
          <w:szCs w:val="24"/>
          <w:rtl/>
        </w:rPr>
        <w:t xml:space="preserve">באיזו אפשרות חיבור </w:t>
      </w:r>
      <w:r>
        <w:rPr>
          <w:rFonts w:ascii="David" w:eastAsia="Calibri" w:hAnsi="David" w:cs="David" w:hint="cs"/>
          <w:sz w:val="24"/>
          <w:szCs w:val="24"/>
          <w:rtl/>
        </w:rPr>
        <w:t>עליהם לבחור</w:t>
      </w:r>
      <w:r w:rsidR="00522402" w:rsidRPr="00F728DA">
        <w:rPr>
          <w:rFonts w:ascii="David" w:eastAsia="Calibri" w:hAnsi="David" w:cs="David"/>
          <w:sz w:val="24"/>
          <w:szCs w:val="24"/>
          <w:rtl/>
        </w:rPr>
        <w:t>? נמק תשובתך.</w:t>
      </w:r>
      <w:r w:rsidR="008766EF">
        <w:rPr>
          <w:rFonts w:ascii="David" w:eastAsia="Calibri" w:hAnsi="David" w:cs="David" w:hint="cs"/>
          <w:sz w:val="24"/>
          <w:szCs w:val="24"/>
          <w:rtl/>
        </w:rPr>
        <w:t xml:space="preserve">                                                            (4 נק.)</w:t>
      </w:r>
    </w:p>
    <w:p w14:paraId="54CA3597" w14:textId="35221057" w:rsidR="00CF0431" w:rsidRPr="00746F66" w:rsidRDefault="00FF4BCF" w:rsidP="00746F66">
      <w:pPr>
        <w:pStyle w:val="ListParagraph"/>
        <w:spacing w:line="360" w:lineRule="auto"/>
        <w:rPr>
          <w:rFonts w:ascii="David" w:eastAsia="Calibri" w:hAnsi="David" w:cs="David"/>
          <w:sz w:val="24"/>
          <w:szCs w:val="24"/>
          <w:rtl/>
        </w:rPr>
      </w:pPr>
      <w:r w:rsidRPr="00522402">
        <w:rPr>
          <w:rFonts w:ascii="David" w:eastAsia="Calibri" w:hAnsi="David" w:cs="David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04DD1AE" wp14:editId="5BFC6937">
            <wp:simplePos x="0" y="0"/>
            <wp:positionH relativeFrom="column">
              <wp:posOffset>2050415</wp:posOffset>
            </wp:positionH>
            <wp:positionV relativeFrom="paragraph">
              <wp:posOffset>134743</wp:posOffset>
            </wp:positionV>
            <wp:extent cx="2037080" cy="1924050"/>
            <wp:effectExtent l="0" t="0" r="1270" b="0"/>
            <wp:wrapSquare wrapText="bothSides"/>
            <wp:docPr id="107" name="תמונה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08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402">
        <w:rPr>
          <w:noProof/>
        </w:rPr>
        <w:drawing>
          <wp:anchor distT="0" distB="0" distL="114300" distR="114300" simplePos="0" relativeHeight="251638272" behindDoc="0" locked="0" layoutInCell="1" allowOverlap="1" wp14:anchorId="1C73F865" wp14:editId="7D5D3E04">
            <wp:simplePos x="0" y="0"/>
            <wp:positionH relativeFrom="column">
              <wp:posOffset>4379529</wp:posOffset>
            </wp:positionH>
            <wp:positionV relativeFrom="paragraph">
              <wp:posOffset>48029</wp:posOffset>
            </wp:positionV>
            <wp:extent cx="1962150" cy="1828800"/>
            <wp:effectExtent l="0" t="0" r="0" b="0"/>
            <wp:wrapSquare wrapText="bothSides"/>
            <wp:docPr id="106" name="תמונה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E6D7FF" w14:textId="53EDDE1B" w:rsidR="00746F66" w:rsidRDefault="00746F66" w:rsidP="00746F66">
      <w:p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227DC599" w14:textId="2A69C035" w:rsidR="00746F66" w:rsidRPr="00522402" w:rsidRDefault="00746F66" w:rsidP="00746F66">
      <w:p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3F5E6445" w14:textId="60A20670" w:rsidR="00522402" w:rsidRPr="00522402" w:rsidRDefault="00522402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233979E5" w14:textId="3D48FA75" w:rsidR="00522402" w:rsidRPr="00522402" w:rsidRDefault="00522402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622DF48A" w14:textId="332D42A5" w:rsidR="00522402" w:rsidRPr="00522402" w:rsidRDefault="00522402" w:rsidP="00CF0431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180B2C33" w14:textId="2404C5BA" w:rsidR="00522402" w:rsidRPr="00522402" w:rsidRDefault="003351FC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522402">
        <w:rPr>
          <w:rFonts w:ascii="David" w:eastAsia="Calibri" w:hAnsi="David" w:cs="David"/>
          <w:sz w:val="24"/>
          <w:szCs w:val="24"/>
          <w:rtl/>
          <w:lang w:eastAsia="en-US"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 wp14:anchorId="165B53CB" wp14:editId="7D2113E3">
                <wp:simplePos x="0" y="0"/>
                <wp:positionH relativeFrom="column">
                  <wp:posOffset>5246370</wp:posOffset>
                </wp:positionH>
                <wp:positionV relativeFrom="paragraph">
                  <wp:posOffset>165735</wp:posOffset>
                </wp:positionV>
                <wp:extent cx="381000" cy="274320"/>
                <wp:effectExtent l="0" t="0" r="0" b="0"/>
                <wp:wrapSquare wrapText="bothSides"/>
                <wp:docPr id="318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8100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9A40A6" w14:textId="7F21A7EB" w:rsidR="00775B90" w:rsidRPr="007B278B" w:rsidRDefault="00775B90" w:rsidP="00522402"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  <w:t>1</w:t>
                            </w: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5B53CB" id="_x0000_s1205" type="#_x0000_t202" style="position:absolute;left:0;text-align:left;margin-left:413.1pt;margin-top:13.05pt;width:30pt;height:21.6pt;flip:x;z-index:251655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" stroked="f">
                <v:textbox>
                  <w:txbxContent>
                    <w:p w14:paraId="149A40A6" w14:textId="7F21A7EB" w:rsidR="00775B90" w:rsidRPr="007B278B" w:rsidRDefault="00775B90" w:rsidP="00522402"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(</w:t>
                      </w:r>
                      <w:r>
                        <w:rPr>
                          <w:rFonts w:ascii="David" w:hAnsi="David" w:cs="David"/>
                          <w:sz w:val="24"/>
                          <w:szCs w:val="24"/>
                        </w:rPr>
                        <w:t>1</w:t>
                      </w: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)</w:t>
                      </w:r>
                      <w:r>
                        <w:rPr>
                          <w:rFonts w:hint="cs"/>
                          <w:rtl/>
                        </w:rPr>
                        <w:t>'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F440E" w:rsidRPr="00522402">
        <w:rPr>
          <w:rFonts w:ascii="David" w:eastAsia="Calibri" w:hAnsi="David" w:cs="David"/>
          <w:sz w:val="24"/>
          <w:szCs w:val="24"/>
          <w:rtl/>
          <w:lang w:eastAsia="en-US"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 wp14:anchorId="77EEC98A" wp14:editId="7904F627">
                <wp:simplePos x="0" y="0"/>
                <wp:positionH relativeFrom="column">
                  <wp:posOffset>2937510</wp:posOffset>
                </wp:positionH>
                <wp:positionV relativeFrom="paragraph">
                  <wp:posOffset>100965</wp:posOffset>
                </wp:positionV>
                <wp:extent cx="391795" cy="281940"/>
                <wp:effectExtent l="0" t="0" r="8255" b="3810"/>
                <wp:wrapSquare wrapText="bothSides"/>
                <wp:docPr id="9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91795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192833" w14:textId="63D8F1FB" w:rsidR="00775B90" w:rsidRPr="00CF0431" w:rsidRDefault="00775B90" w:rsidP="00522402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EC98A" id="_x0000_s1206" type="#_x0000_t202" style="position:absolute;left:0;text-align:left;margin-left:231.3pt;margin-top:7.95pt;width:30.85pt;height:22.2pt;flip:x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" stroked="f">
                <v:textbox>
                  <w:txbxContent>
                    <w:p w14:paraId="5E192833" w14:textId="63D8F1FB" w:rsidR="00775B90" w:rsidRPr="00CF0431" w:rsidRDefault="00775B90" w:rsidP="00522402">
                      <w:pPr>
                        <w:rPr>
                          <w:rFonts w:ascii="David" w:hAnsi="David" w:cs="David"/>
                          <w:sz w:val="24"/>
                          <w:szCs w:val="24"/>
                        </w:rPr>
                      </w:pP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(</w:t>
                      </w:r>
                      <w:r>
                        <w:rPr>
                          <w:rFonts w:ascii="David" w:hAnsi="David" w:cs="David"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4BCF" w:rsidRPr="00522402">
        <w:rPr>
          <w:rFonts w:ascii="David" w:eastAsia="Calibri" w:hAnsi="David" w:cs="David"/>
          <w:sz w:val="24"/>
          <w:szCs w:val="24"/>
          <w:rtl/>
          <w:lang w:eastAsia="en-US"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 wp14:anchorId="5F085EA6" wp14:editId="4E643EC3">
                <wp:simplePos x="0" y="0"/>
                <wp:positionH relativeFrom="column">
                  <wp:posOffset>459105</wp:posOffset>
                </wp:positionH>
                <wp:positionV relativeFrom="paragraph">
                  <wp:posOffset>54305</wp:posOffset>
                </wp:positionV>
                <wp:extent cx="358140" cy="274320"/>
                <wp:effectExtent l="0" t="0" r="3810" b="0"/>
                <wp:wrapSquare wrapText="bothSides"/>
                <wp:docPr id="9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5814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BC2574" w14:textId="5C1DA002" w:rsidR="00775B90" w:rsidRPr="00CF0431" w:rsidRDefault="00775B90" w:rsidP="00522402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(</w:t>
                            </w:r>
                            <w:r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  <w:t>3</w:t>
                            </w:r>
                            <w:r>
                              <w:rPr>
                                <w:rFonts w:ascii="David" w:hAnsi="David" w:cs="David" w:hint="cs"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85EA6" id="_x0000_s1207" type="#_x0000_t202" style="position:absolute;left:0;text-align:left;margin-left:36.15pt;margin-top:4.3pt;width:28.2pt;height:21.6pt;flip:x;z-index:251670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" stroked="f">
                <v:textbox>
                  <w:txbxContent>
                    <w:p w14:paraId="4CBC2574" w14:textId="5C1DA002" w:rsidR="00775B90" w:rsidRPr="00CF0431" w:rsidRDefault="00775B90" w:rsidP="00522402">
                      <w:pPr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(</w:t>
                      </w:r>
                      <w:r>
                        <w:rPr>
                          <w:rFonts w:ascii="David" w:hAnsi="David" w:cs="David"/>
                          <w:sz w:val="24"/>
                          <w:szCs w:val="24"/>
                        </w:rPr>
                        <w:t>3</w:t>
                      </w:r>
                      <w:r>
                        <w:rPr>
                          <w:rFonts w:ascii="David" w:hAnsi="David" w:cs="David" w:hint="cs"/>
                          <w:sz w:val="24"/>
                          <w:szCs w:val="24"/>
                          <w:rtl/>
                        </w:rP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                                                                                                                                                                                                </w:t>
      </w:r>
    </w:p>
    <w:p w14:paraId="27A6EA2B" w14:textId="59211F59" w:rsidR="00522402" w:rsidRPr="00522402" w:rsidRDefault="00522402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522402">
        <w:rPr>
          <w:rFonts w:ascii="David" w:eastAsia="Calibri" w:hAnsi="David" w:cs="David"/>
          <w:sz w:val="24"/>
          <w:szCs w:val="24"/>
          <w:rtl/>
          <w:lang w:eastAsia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E1E5FD3" wp14:editId="76C89DC5">
                <wp:simplePos x="0" y="0"/>
                <wp:positionH relativeFrom="column">
                  <wp:posOffset>2887980</wp:posOffset>
                </wp:positionH>
                <wp:positionV relativeFrom="paragraph">
                  <wp:posOffset>20320</wp:posOffset>
                </wp:positionV>
                <wp:extent cx="853440" cy="281940"/>
                <wp:effectExtent l="0" t="0" r="3810" b="3810"/>
                <wp:wrapSquare wrapText="bothSides"/>
                <wp:docPr id="10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85344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E5F746" w14:textId="77777777" w:rsidR="00775B90" w:rsidRPr="00CF0431" w:rsidRDefault="00775B90" w:rsidP="00522402">
                            <w:pPr>
                              <w:rPr>
                                <w:rFonts w:ascii="David" w:hAnsi="David" w:cs="David"/>
                                <w:sz w:val="24"/>
                                <w:szCs w:val="24"/>
                              </w:rPr>
                            </w:pPr>
                            <w:r w:rsidRPr="00CF0431">
                              <w:rPr>
                                <w:rFonts w:ascii="David" w:hAnsi="David" w:cs="David"/>
                                <w:sz w:val="24"/>
                                <w:szCs w:val="24"/>
                                <w:rtl/>
                              </w:rPr>
                              <w:t>תרשים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1E5FD3" id="_x0000_s1208" type="#_x0000_t202" style="position:absolute;left:0;text-align:left;margin-left:227.4pt;margin-top:1.6pt;width:67.2pt;height:22.2pt;flip:x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" stroked="f">
                <v:textbox>
                  <w:txbxContent>
                    <w:p w14:paraId="32E5F746" w14:textId="77777777" w:rsidR="00775B90" w:rsidRPr="00CF0431" w:rsidRDefault="00775B90" w:rsidP="00522402">
                      <w:pPr>
                        <w:rPr>
                          <w:rFonts w:ascii="David" w:hAnsi="David" w:cs="David"/>
                          <w:sz w:val="24"/>
                          <w:szCs w:val="24"/>
                        </w:rPr>
                      </w:pPr>
                      <w:r w:rsidRPr="00CF0431">
                        <w:rPr>
                          <w:rFonts w:ascii="David" w:hAnsi="David" w:cs="David"/>
                          <w:sz w:val="24"/>
                          <w:szCs w:val="24"/>
                          <w:rtl/>
                        </w:rPr>
                        <w:t>תרשים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9722F30" w14:textId="77777777" w:rsidR="00522402" w:rsidRPr="00522402" w:rsidRDefault="00522402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3C892DCA" w14:textId="5F23182D" w:rsidR="00522402" w:rsidRPr="00522402" w:rsidRDefault="00522402" w:rsidP="008D1D37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בהמשך הם קיבלו מטלה לחקור את הקבל </w:t>
      </w:r>
      <w:r w:rsidRPr="00522402">
        <w:rPr>
          <w:rFonts w:ascii="David" w:eastAsia="Calibri" w:hAnsi="David" w:cs="David"/>
          <w:b/>
          <w:bCs/>
          <w:noProof w:val="0"/>
          <w:sz w:val="24"/>
          <w:szCs w:val="24"/>
          <w:lang w:eastAsia="en-US"/>
        </w:rPr>
        <w:t>C</w:t>
      </w:r>
      <w:r w:rsidRPr="00522402">
        <w:rPr>
          <w:rFonts w:ascii="David" w:eastAsia="Calibri" w:hAnsi="David" w:cs="David"/>
          <w:b/>
          <w:bCs/>
          <w:noProof w:val="0"/>
          <w:sz w:val="24"/>
          <w:szCs w:val="24"/>
          <w:vertAlign w:val="subscript"/>
          <w:lang w:eastAsia="en-US"/>
        </w:rPr>
        <w:t>1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כשהוא </w:t>
      </w:r>
      <w:r w:rsidR="00FF4BC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מ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חובר במעגל </w:t>
      </w:r>
      <w:r w:rsidR="0038379E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(3)</w:t>
      </w:r>
      <w:r w:rsidR="008D1D37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המוצג בתרשים </w:t>
      </w:r>
      <w:r w:rsidR="008D1D37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1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.</w:t>
      </w:r>
    </w:p>
    <w:p w14:paraId="75AE60B1" w14:textId="62CA1E6D" w:rsidR="00522402" w:rsidRPr="00323149" w:rsidRDefault="00522402" w:rsidP="008766EF">
      <w:pPr>
        <w:pStyle w:val="ListParagraph"/>
        <w:numPr>
          <w:ilvl w:val="0"/>
          <w:numId w:val="17"/>
        </w:numPr>
        <w:spacing w:line="360" w:lineRule="auto"/>
        <w:rPr>
          <w:rFonts w:ascii="David" w:eastAsia="Calibri" w:hAnsi="David" w:cs="David"/>
          <w:sz w:val="24"/>
          <w:szCs w:val="24"/>
        </w:rPr>
      </w:pPr>
      <w:r w:rsidRPr="00323149">
        <w:rPr>
          <w:rFonts w:ascii="David" w:eastAsia="Calibri" w:hAnsi="David" w:cs="David"/>
          <w:sz w:val="24"/>
          <w:szCs w:val="24"/>
          <w:rtl/>
        </w:rPr>
        <w:t xml:space="preserve">מהו המטען על כל אחד מלוחות הקבל </w:t>
      </w:r>
      <w:r w:rsidRPr="00323149">
        <w:rPr>
          <w:rFonts w:ascii="David" w:eastAsia="Calibri" w:hAnsi="David" w:cs="David"/>
          <w:sz w:val="24"/>
          <w:szCs w:val="24"/>
        </w:rPr>
        <w:t>C</w:t>
      </w:r>
      <w:r w:rsidRPr="00323149">
        <w:rPr>
          <w:rFonts w:ascii="David" w:eastAsia="Calibri" w:hAnsi="David" w:cs="David"/>
          <w:sz w:val="24"/>
          <w:szCs w:val="24"/>
          <w:vertAlign w:val="subscript"/>
        </w:rPr>
        <w:t>1</w:t>
      </w:r>
      <w:r w:rsidRPr="00323149">
        <w:rPr>
          <w:rFonts w:ascii="David" w:eastAsia="Calibri" w:hAnsi="David" w:cs="David"/>
          <w:sz w:val="24"/>
          <w:szCs w:val="24"/>
          <w:rtl/>
        </w:rPr>
        <w:t xml:space="preserve"> בתרשים </w:t>
      </w:r>
      <w:r w:rsidRPr="00323149">
        <w:rPr>
          <w:rFonts w:ascii="David" w:eastAsia="Calibri" w:hAnsi="David" w:cs="David" w:hint="cs"/>
          <w:b/>
          <w:bCs/>
          <w:sz w:val="24"/>
          <w:szCs w:val="24"/>
          <w:rtl/>
        </w:rPr>
        <w:t>1</w:t>
      </w:r>
      <w:r w:rsidR="0038379E" w:rsidRPr="00323149">
        <w:rPr>
          <w:rFonts w:ascii="David" w:eastAsia="Calibri" w:hAnsi="David" w:cs="David" w:hint="cs"/>
          <w:b/>
          <w:bCs/>
          <w:sz w:val="24"/>
          <w:szCs w:val="24"/>
          <w:rtl/>
        </w:rPr>
        <w:t>(3)</w:t>
      </w:r>
      <w:r w:rsidRPr="00323149">
        <w:rPr>
          <w:rFonts w:ascii="David" w:eastAsia="Calibri" w:hAnsi="David" w:cs="David" w:hint="cs"/>
          <w:sz w:val="24"/>
          <w:szCs w:val="24"/>
          <w:rtl/>
        </w:rPr>
        <w:t xml:space="preserve"> לאחר זמן רב</w:t>
      </w:r>
      <w:r w:rsidRPr="00323149">
        <w:rPr>
          <w:rFonts w:ascii="David" w:eastAsia="Calibri" w:hAnsi="David" w:cs="David"/>
          <w:sz w:val="24"/>
          <w:szCs w:val="24"/>
          <w:rtl/>
        </w:rPr>
        <w:t>?</w:t>
      </w:r>
      <w:r w:rsidR="00323149">
        <w:rPr>
          <w:rFonts w:ascii="David" w:eastAsia="Calibri" w:hAnsi="David" w:cs="David" w:hint="cs"/>
          <w:sz w:val="24"/>
          <w:szCs w:val="24"/>
          <w:rtl/>
        </w:rPr>
        <w:t xml:space="preserve"> פרט חישוביך.</w:t>
      </w:r>
      <w:r w:rsidR="001868BF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8766EF">
        <w:rPr>
          <w:rFonts w:ascii="David" w:eastAsia="Calibri" w:hAnsi="David" w:cs="David" w:hint="cs"/>
          <w:sz w:val="24"/>
          <w:szCs w:val="24"/>
          <w:rtl/>
        </w:rPr>
        <w:t xml:space="preserve">      </w:t>
      </w:r>
      <w:r w:rsidR="001868BF">
        <w:rPr>
          <w:rFonts w:ascii="David" w:eastAsia="Calibri" w:hAnsi="David" w:cs="David" w:hint="cs"/>
          <w:sz w:val="24"/>
          <w:szCs w:val="24"/>
          <w:rtl/>
        </w:rPr>
        <w:t>(</w:t>
      </w:r>
      <w:r w:rsidR="008766EF">
        <w:rPr>
          <w:rFonts w:ascii="David" w:eastAsia="Calibri" w:hAnsi="David" w:cs="David" w:hint="cs"/>
          <w:sz w:val="24"/>
          <w:szCs w:val="24"/>
          <w:rtl/>
        </w:rPr>
        <w:t xml:space="preserve"> 6 נק.)</w:t>
      </w:r>
    </w:p>
    <w:p w14:paraId="3DC05CFD" w14:textId="6A818F84" w:rsidR="00522402" w:rsidRPr="00522402" w:rsidRDefault="00522402" w:rsidP="00DE777F">
      <w:pPr>
        <w:spacing w:after="160" w:line="360" w:lineRule="auto"/>
        <w:ind w:left="41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מנתקים את הקבל</w:t>
      </w:r>
      <w:r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הטעון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C</w:t>
      </w:r>
      <w:r w:rsidRPr="00522402">
        <w:rPr>
          <w:rFonts w:ascii="David" w:eastAsia="Calibri" w:hAnsi="David" w:cs="David"/>
          <w:noProof w:val="0"/>
          <w:sz w:val="24"/>
          <w:szCs w:val="24"/>
          <w:vertAlign w:val="subscript"/>
          <w:lang w:eastAsia="en-US"/>
        </w:rPr>
        <w:t>1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מהמעגל </w:t>
      </w:r>
      <w:r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מוצג בתרשים </w:t>
      </w:r>
      <w:r w:rsidRPr="00E26582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1</w:t>
      </w:r>
      <w:r w:rsidR="00E26582" w:rsidRPr="00E26582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(3)</w:t>
      </w:r>
      <w:r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ומכניסים בתוכו חומר בע</w:t>
      </w:r>
      <w:r w:rsidR="00FF4BC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ל</w:t>
      </w:r>
      <w:r w:rsidR="00FF4BCF" w:rsidRPr="00FF4BC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FF4BC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קבוע דיאלקטרי</w:t>
      </w:r>
      <w:r w:rsidR="00FF4BCF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 xml:space="preserve"> </w:t>
      </w:r>
      <w:r w:rsidR="00FF4BCF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= 5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</w:t>
      </w:r>
      <w:r w:rsidRPr="00522402">
        <w:rPr>
          <w:rFonts w:ascii="Symbol" w:eastAsia="Calibri" w:hAnsi="Symbol" w:cs="David"/>
          <w:noProof w:val="0"/>
          <w:sz w:val="24"/>
          <w:szCs w:val="24"/>
          <w:lang w:eastAsia="en-US"/>
        </w:rPr>
        <w:t></w:t>
      </w:r>
      <w:r w:rsidRPr="00522402">
        <w:rPr>
          <w:rFonts w:ascii="David" w:eastAsia="Calibri" w:hAnsi="David" w:cs="David"/>
          <w:noProof w:val="0"/>
          <w:sz w:val="24"/>
          <w:szCs w:val="24"/>
          <w:vertAlign w:val="subscript"/>
          <w:lang w:eastAsia="en-US"/>
        </w:rPr>
        <w:t>r</w:t>
      </w:r>
      <w:r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 .</w:t>
      </w:r>
    </w:p>
    <w:p w14:paraId="17BC24F6" w14:textId="13F3F142" w:rsidR="00522402" w:rsidRPr="00323149" w:rsidRDefault="00680893" w:rsidP="008766EF">
      <w:pPr>
        <w:pStyle w:val="ListParagraph"/>
        <w:numPr>
          <w:ilvl w:val="0"/>
          <w:numId w:val="17"/>
        </w:numPr>
        <w:spacing w:line="360" w:lineRule="auto"/>
        <w:rPr>
          <w:rFonts w:ascii="David" w:eastAsia="Calibri" w:hAnsi="David" w:cs="David"/>
          <w:sz w:val="24"/>
          <w:szCs w:val="24"/>
        </w:rPr>
      </w:pPr>
      <w:r w:rsidRPr="00323149">
        <w:rPr>
          <w:rFonts w:ascii="David" w:eastAsia="Calibri" w:hAnsi="David" w:cs="David" w:hint="cs"/>
          <w:sz w:val="24"/>
          <w:szCs w:val="24"/>
          <w:rtl/>
        </w:rPr>
        <w:t>(1)</w:t>
      </w:r>
      <w:r w:rsidR="00522402" w:rsidRPr="00323149">
        <w:rPr>
          <w:rFonts w:ascii="David" w:eastAsia="Calibri" w:hAnsi="David" w:cs="David" w:hint="cs"/>
          <w:sz w:val="24"/>
          <w:szCs w:val="24"/>
          <w:rtl/>
        </w:rPr>
        <w:t xml:space="preserve"> האם השדה החשמלי שבין לוחות הקבל גדל, קטן או לא משתנה </w:t>
      </w:r>
      <w:r w:rsidR="00BF495B" w:rsidRPr="00323149">
        <w:rPr>
          <w:rFonts w:ascii="David" w:eastAsia="Calibri" w:hAnsi="David" w:cs="David" w:hint="cs"/>
          <w:sz w:val="24"/>
          <w:szCs w:val="24"/>
          <w:rtl/>
        </w:rPr>
        <w:t>כ</w:t>
      </w:r>
      <w:r w:rsidR="00522402" w:rsidRPr="00323149">
        <w:rPr>
          <w:rFonts w:ascii="David" w:eastAsia="Calibri" w:hAnsi="David" w:cs="David" w:hint="cs"/>
          <w:sz w:val="24"/>
          <w:szCs w:val="24"/>
          <w:rtl/>
        </w:rPr>
        <w:t>תוצאה מכך</w:t>
      </w:r>
      <w:r w:rsidR="00522402" w:rsidRPr="00323149">
        <w:rPr>
          <w:rFonts w:ascii="David" w:eastAsia="Calibri" w:hAnsi="David" w:cs="David"/>
          <w:sz w:val="24"/>
          <w:szCs w:val="24"/>
          <w:rtl/>
        </w:rPr>
        <w:t>?</w:t>
      </w:r>
      <w:r w:rsidR="00470302" w:rsidRPr="00323149">
        <w:rPr>
          <w:rFonts w:ascii="David" w:eastAsia="Calibri" w:hAnsi="David" w:cs="David" w:hint="cs"/>
          <w:sz w:val="24"/>
          <w:szCs w:val="24"/>
          <w:rtl/>
        </w:rPr>
        <w:t xml:space="preserve"> הסבר.</w:t>
      </w:r>
      <w:r w:rsidR="008766EF">
        <w:rPr>
          <w:rFonts w:ascii="David" w:eastAsia="Calibri" w:hAnsi="David" w:cs="David" w:hint="cs"/>
          <w:sz w:val="24"/>
          <w:szCs w:val="24"/>
          <w:rtl/>
        </w:rPr>
        <w:t xml:space="preserve"> (6 נק.)</w:t>
      </w:r>
    </w:p>
    <w:p w14:paraId="27E2BD0C" w14:textId="0FAEE8E0" w:rsidR="00522402" w:rsidRPr="00522402" w:rsidRDefault="00680893" w:rsidP="008766EF">
      <w:pPr>
        <w:spacing w:after="160" w:line="360" w:lineRule="auto"/>
        <w:ind w:left="720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(2)</w:t>
      </w:r>
      <w:r w:rsidR="00522402"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האם האנרגיה האגורה בקבל גדלה, קטנה או לא משתנה ?</w:t>
      </w:r>
      <w:r w:rsidR="00E23BA7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נמק תשובתך.</w:t>
      </w:r>
      <w:r w:rsidR="008766E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(4 נק.)</w:t>
      </w:r>
    </w:p>
    <w:p w14:paraId="6BF2BE5D" w14:textId="4396B639" w:rsidR="00680893" w:rsidRDefault="00680893" w:rsidP="008D1D37">
      <w:pPr>
        <w:spacing w:after="160" w:line="360" w:lineRule="auto"/>
        <w:ind w:left="720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2F6C7452" w14:textId="5756750F" w:rsidR="009718A1" w:rsidRDefault="009718A1">
      <w:pPr>
        <w:bidi w:val="0"/>
        <w:spacing w:after="160" w:line="259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0893">
        <w:rPr>
          <w:rFonts w:ascii="David" w:eastAsia="Calibri" w:hAnsi="David" w:cs="David"/>
          <w:b/>
          <w:bCs/>
          <w:sz w:val="28"/>
          <w:szCs w:val="28"/>
          <w:u w:val="single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567A505C" wp14:editId="09599418">
                <wp:simplePos x="0" y="0"/>
                <wp:positionH relativeFrom="column">
                  <wp:posOffset>210185</wp:posOffset>
                </wp:positionH>
                <wp:positionV relativeFrom="paragraph">
                  <wp:posOffset>780415</wp:posOffset>
                </wp:positionV>
                <wp:extent cx="2374265" cy="1403985"/>
                <wp:effectExtent l="0" t="0" r="5080" b="0"/>
                <wp:wrapNone/>
                <wp:docPr id="110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0AEA1C" w14:textId="77777777" w:rsidR="00775B90" w:rsidRPr="006C6091" w:rsidRDefault="00775B90" w:rsidP="006C6091">
                            <w:pPr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  <w:rtl/>
                                <w:cs/>
                              </w:rPr>
                            </w:pPr>
                            <w:r w:rsidRPr="006C6091">
                              <w:rPr>
                                <w:rFonts w:ascii="David" w:hAnsi="David" w:cs="David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המשך השאלה בעמוד הב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7A505C" id="_x0000_s1209" type="#_x0000_t202" style="position:absolute;margin-left:16.55pt;margin-top:61.45pt;width:186.95pt;height:110.55pt;flip:x;z-index:2516761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" stroked="f">
                <v:textbox style="mso-fit-shape-to-text:t">
                  <w:txbxContent>
                    <w:p w14:paraId="1B0AEA1C" w14:textId="77777777" w:rsidR="00775B90" w:rsidRPr="006C6091" w:rsidRDefault="00775B90" w:rsidP="006C6091">
                      <w:pPr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  <w:rtl/>
                          <w:cs/>
                        </w:rPr>
                      </w:pPr>
                      <w:r w:rsidRPr="006C6091">
                        <w:rPr>
                          <w:rFonts w:ascii="David" w:hAnsi="David" w:cs="David"/>
                          <w:b/>
                          <w:bCs/>
                          <w:sz w:val="24"/>
                          <w:szCs w:val="24"/>
                          <w:rtl/>
                        </w:rPr>
                        <w:t>המשך השאלה בעמוד הב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br w:type="page"/>
      </w:r>
    </w:p>
    <w:p w14:paraId="51608707" w14:textId="32140945" w:rsidR="0070060F" w:rsidRDefault="009718A1" w:rsidP="00922B21">
      <w:pPr>
        <w:spacing w:after="160" w:line="360" w:lineRule="auto"/>
        <w:ind w:left="41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F434AF">
        <w:rPr>
          <w:rFonts w:ascii="David" w:eastAsia="Calibri" w:hAnsi="David" w:cs="David"/>
          <w:b/>
          <w:bCs/>
          <w:noProof w:val="0"/>
          <w:sz w:val="24"/>
          <w:szCs w:val="24"/>
          <w:rtl/>
          <w:lang w:eastAsia="en-US"/>
        </w:rPr>
        <w:lastRenderedPageBreak/>
        <w:t>כשהחומר הדיאלקטרי בתוכו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,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פורקים את הקבל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lang w:eastAsia="en-US"/>
        </w:rPr>
        <w:t>C</w:t>
      </w:r>
      <w:r w:rsidR="00522402" w:rsidRPr="00922B21">
        <w:rPr>
          <w:rFonts w:ascii="David" w:eastAsia="Calibri" w:hAnsi="David" w:cs="David"/>
          <w:noProof w:val="0"/>
          <w:sz w:val="24"/>
          <w:szCs w:val="24"/>
          <w:lang w:eastAsia="en-US"/>
        </w:rPr>
        <w:t>1</w:t>
      </w:r>
      <w:r w:rsidR="00522402"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ו</w:t>
      </w:r>
      <w:r w:rsidR="00522402" w:rsidRPr="00522402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אחר כך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מחברים אותו דרך נגד 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טור ומפסק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למקור מתח </w:t>
      </w:r>
      <w:r w:rsidR="00522402" w:rsidRPr="00695AE6">
        <w:rPr>
          <w:rFonts w:ascii="David" w:eastAsia="Calibri" w:hAnsi="David" w:cs="David" w:hint="cs"/>
          <w:b/>
          <w:bCs/>
          <w:noProof w:val="0"/>
          <w:sz w:val="24"/>
          <w:szCs w:val="24"/>
          <w:rtl/>
          <w:lang w:eastAsia="en-US"/>
        </w:rPr>
        <w:t>לא ידוע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. 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חל מרגע סגירת המפסק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 xml:space="preserve">מודדים באמצעות מערכת ממוחשבת את </w:t>
      </w:r>
      <w:r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עצמת </w:t>
      </w:r>
      <w:r w:rsidR="00522402" w:rsidRPr="00522402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הזרם כתלות בזמן. הגרף שמתקבל מוצג בתרשים 2.</w:t>
      </w:r>
      <w:r w:rsidR="00FD781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</w:p>
    <w:p w14:paraId="407B3A5E" w14:textId="278FC40A" w:rsidR="00522402" w:rsidRPr="0070060F" w:rsidRDefault="00FD781C" w:rsidP="00922B21">
      <w:pPr>
        <w:spacing w:after="160" w:line="360" w:lineRule="auto"/>
        <w:ind w:left="41"/>
        <w:contextualSpacing/>
        <w:rPr>
          <w:rFonts w:ascii="David" w:eastAsia="Calibri" w:hAnsi="David" w:cs="David"/>
          <w:b/>
          <w:bCs/>
          <w:i/>
          <w:iCs/>
          <w:noProof w:val="0"/>
          <w:sz w:val="24"/>
          <w:szCs w:val="24"/>
          <w:rtl/>
          <w:lang w:eastAsia="en-US"/>
        </w:rPr>
      </w:pPr>
      <w:r w:rsidRPr="0070060F">
        <w:rPr>
          <w:rFonts w:ascii="David" w:eastAsia="Calibri" w:hAnsi="David" w:cs="David" w:hint="cs"/>
          <w:b/>
          <w:bCs/>
          <w:i/>
          <w:iCs/>
          <w:noProof w:val="0"/>
          <w:sz w:val="24"/>
          <w:szCs w:val="24"/>
          <w:rtl/>
          <w:lang w:eastAsia="en-US"/>
        </w:rPr>
        <w:t>שים לב ליחידות הזרם!</w:t>
      </w:r>
    </w:p>
    <w:p w14:paraId="5F7D493D" w14:textId="58877087" w:rsidR="00680893" w:rsidRDefault="00680893" w:rsidP="008D1D37">
      <w:pPr>
        <w:spacing w:after="160" w:line="360" w:lineRule="auto"/>
        <w:ind w:left="720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55B46550" w14:textId="2F016B57" w:rsidR="00522402" w:rsidRPr="00522402" w:rsidRDefault="0031126D" w:rsidP="008D1D37">
      <w:pPr>
        <w:spacing w:after="160" w:line="360" w:lineRule="auto"/>
        <w:ind w:left="360"/>
        <w:rPr>
          <w:rFonts w:ascii="Calibri" w:eastAsia="Calibri" w:hAnsi="Calibri" w:cs="David"/>
          <w:noProof w:val="0"/>
          <w:sz w:val="22"/>
          <w:szCs w:val="22"/>
          <w:rtl/>
          <w:lang w:eastAsia="en-US"/>
        </w:rPr>
      </w:pPr>
      <w:r>
        <w:rPr>
          <w:lang w:eastAsia="en-US"/>
        </w:rPr>
        <w:drawing>
          <wp:anchor distT="0" distB="0" distL="114300" distR="114300" simplePos="0" relativeHeight="251681280" behindDoc="0" locked="0" layoutInCell="1" allowOverlap="1" wp14:anchorId="2AA54A00" wp14:editId="4C930435">
            <wp:simplePos x="0" y="0"/>
            <wp:positionH relativeFrom="column">
              <wp:posOffset>-259080</wp:posOffset>
            </wp:positionH>
            <wp:positionV relativeFrom="paragraph">
              <wp:posOffset>60960</wp:posOffset>
            </wp:positionV>
            <wp:extent cx="5935980" cy="3939540"/>
            <wp:effectExtent l="0" t="0" r="7620" b="3810"/>
            <wp:wrapTopAndBottom/>
            <wp:docPr id="35" name="Chart 35">
              <a:extLst xmlns:a="http://schemas.openxmlformats.org/drawingml/2006/main">
                <a:ext uri="{FF2B5EF4-FFF2-40B4-BE49-F238E27FC236}">
                  <a16:creationId xmlns:a16="http://schemas.microsoft.com/office/drawing/2014/main" id="{11FD6610-33F1-4229-9F59-211D32DF71D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  <wp14:sizeRelV relativeFrom="margin">
              <wp14:pctHeight>0</wp14:pctHeight>
            </wp14:sizeRelV>
          </wp:anchor>
        </w:drawing>
      </w:r>
    </w:p>
    <w:p w14:paraId="5D119741" w14:textId="77777777" w:rsidR="005A5936" w:rsidRPr="00522402" w:rsidRDefault="005A5936" w:rsidP="008D1D37">
      <w:pPr>
        <w:spacing w:after="160" w:line="360" w:lineRule="auto"/>
        <w:ind w:left="360"/>
        <w:rPr>
          <w:rFonts w:ascii="Calibri" w:eastAsia="Calibri" w:hAnsi="Calibri" w:cs="David"/>
          <w:noProof w:val="0"/>
          <w:sz w:val="22"/>
          <w:szCs w:val="22"/>
          <w:rtl/>
          <w:lang w:eastAsia="en-US"/>
        </w:rPr>
      </w:pPr>
    </w:p>
    <w:p w14:paraId="77139BC0" w14:textId="4453DAE2" w:rsidR="00522402" w:rsidRPr="004A3E67" w:rsidRDefault="00C82B8A" w:rsidP="004A3E67">
      <w:pPr>
        <w:pStyle w:val="ListParagraph"/>
        <w:numPr>
          <w:ilvl w:val="0"/>
          <w:numId w:val="17"/>
        </w:numPr>
        <w:spacing w:line="360" w:lineRule="auto"/>
        <w:rPr>
          <w:rFonts w:ascii="David" w:eastAsia="Calibri" w:hAnsi="David" w:cs="David"/>
          <w:sz w:val="24"/>
          <w:szCs w:val="24"/>
        </w:rPr>
      </w:pPr>
      <w:r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680893" w:rsidRPr="004A3E67">
        <w:rPr>
          <w:rFonts w:ascii="David" w:eastAsia="Calibri" w:hAnsi="David" w:cs="David" w:hint="cs"/>
          <w:sz w:val="24"/>
          <w:szCs w:val="24"/>
          <w:rtl/>
        </w:rPr>
        <w:t xml:space="preserve"> (1)</w:t>
      </w:r>
      <w:r w:rsidR="0079533A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 xml:space="preserve"> </w:t>
      </w:r>
      <w:r w:rsidR="000529CA" w:rsidRPr="004A3E67">
        <w:rPr>
          <w:rFonts w:ascii="David" w:eastAsia="Calibri" w:hAnsi="David" w:cs="David" w:hint="cs"/>
          <w:sz w:val="24"/>
          <w:szCs w:val="24"/>
          <w:rtl/>
        </w:rPr>
        <w:t xml:space="preserve">קבע באמצעות הגרף </w:t>
      </w:r>
      <w:r w:rsidR="00522402" w:rsidRPr="004A3E67">
        <w:rPr>
          <w:rFonts w:ascii="David" w:eastAsia="Calibri" w:hAnsi="David" w:cs="David" w:hint="cs"/>
          <w:sz w:val="24"/>
          <w:szCs w:val="24"/>
          <w:rtl/>
        </w:rPr>
        <w:t>מהו קבוע הזמן של מעגל ה</w:t>
      </w:r>
      <w:r w:rsidR="000529CA" w:rsidRPr="004A3E67">
        <w:rPr>
          <w:rFonts w:ascii="David" w:eastAsia="Calibri" w:hAnsi="David" w:cs="David" w:hint="cs"/>
          <w:sz w:val="24"/>
          <w:szCs w:val="24"/>
          <w:rtl/>
        </w:rPr>
        <w:t>טעינה</w:t>
      </w:r>
      <w:r w:rsidR="00723197" w:rsidRPr="004A3E67">
        <w:rPr>
          <w:rFonts w:ascii="David" w:eastAsia="Calibri" w:hAnsi="David" w:cs="David" w:hint="cs"/>
          <w:sz w:val="24"/>
          <w:szCs w:val="24"/>
          <w:rtl/>
        </w:rPr>
        <w:t>.</w:t>
      </w:r>
      <w:r w:rsidR="006C6091" w:rsidRPr="004A3E67">
        <w:rPr>
          <w:rFonts w:ascii="David" w:eastAsia="Calibri" w:hAnsi="David" w:cs="David" w:hint="cs"/>
          <w:sz w:val="24"/>
          <w:szCs w:val="24"/>
          <w:rtl/>
        </w:rPr>
        <w:t xml:space="preserve"> הסבר תשובתך</w:t>
      </w:r>
      <w:r w:rsidR="00E23BA7" w:rsidRPr="004A3E67">
        <w:rPr>
          <w:rFonts w:ascii="David" w:eastAsia="Calibri" w:hAnsi="David" w:cs="David" w:hint="cs"/>
          <w:sz w:val="24"/>
          <w:szCs w:val="24"/>
          <w:rtl/>
        </w:rPr>
        <w:t>.</w:t>
      </w:r>
      <w:r w:rsidR="008766EF" w:rsidRPr="004A3E67">
        <w:rPr>
          <w:rFonts w:ascii="David" w:eastAsia="Calibri" w:hAnsi="David" w:cs="David" w:hint="cs"/>
          <w:sz w:val="24"/>
          <w:szCs w:val="24"/>
          <w:rtl/>
        </w:rPr>
        <w:t xml:space="preserve">       (5 נק.)</w:t>
      </w:r>
    </w:p>
    <w:p w14:paraId="464B133B" w14:textId="179973BA" w:rsidR="00522402" w:rsidRPr="004A3E67" w:rsidRDefault="00C82B8A" w:rsidP="004A3E67">
      <w:pPr>
        <w:spacing w:line="360" w:lineRule="auto"/>
        <w:ind w:left="750"/>
        <w:rPr>
          <w:rFonts w:ascii="David" w:eastAsia="Calibri" w:hAnsi="David" w:cs="David"/>
          <w:sz w:val="24"/>
          <w:szCs w:val="24"/>
          <w:rtl/>
        </w:rPr>
      </w:pPr>
      <w:r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680893" w:rsidRPr="004A3E67">
        <w:rPr>
          <w:rFonts w:ascii="David" w:eastAsia="Calibri" w:hAnsi="David" w:cs="David" w:hint="cs"/>
          <w:sz w:val="24"/>
          <w:szCs w:val="24"/>
          <w:rtl/>
        </w:rPr>
        <w:t>(2)</w:t>
      </w:r>
      <w:r w:rsidR="0079533A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522402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A77FA9" w:rsidRPr="004A3E67">
        <w:rPr>
          <w:rFonts w:ascii="David" w:eastAsia="Calibri" w:hAnsi="David" w:cs="David" w:hint="cs"/>
          <w:sz w:val="24"/>
          <w:szCs w:val="24"/>
          <w:rtl/>
        </w:rPr>
        <w:t>חשב את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 xml:space="preserve"> </w:t>
      </w:r>
      <w:r w:rsidR="00BA65F6">
        <w:rPr>
          <w:rFonts w:ascii="David" w:eastAsia="Calibri" w:hAnsi="David" w:cs="David" w:hint="cs"/>
          <w:sz w:val="24"/>
          <w:szCs w:val="24"/>
          <w:rtl/>
        </w:rPr>
        <w:t>התנגדות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 xml:space="preserve"> הנגד שדרכו התבצעה הטעינה</w:t>
      </w:r>
      <w:r w:rsidR="00A77FA9" w:rsidRPr="004A3E67">
        <w:rPr>
          <w:rFonts w:ascii="David" w:eastAsia="Calibri" w:hAnsi="David" w:cs="David" w:hint="cs"/>
          <w:sz w:val="24"/>
          <w:szCs w:val="24"/>
          <w:rtl/>
        </w:rPr>
        <w:t>.</w:t>
      </w:r>
      <w:r w:rsidR="00410B63" w:rsidRPr="004A3E67">
        <w:rPr>
          <w:rFonts w:ascii="David" w:eastAsia="Calibri" w:hAnsi="David" w:cs="David" w:hint="cs"/>
          <w:sz w:val="24"/>
          <w:szCs w:val="24"/>
          <w:rtl/>
        </w:rPr>
        <w:t xml:space="preserve"> הסבר.</w:t>
      </w:r>
      <w:r w:rsidR="008766EF" w:rsidRPr="004A3E67">
        <w:rPr>
          <w:rFonts w:ascii="David" w:eastAsia="Calibri" w:hAnsi="David" w:cs="David" w:hint="cs"/>
          <w:sz w:val="24"/>
          <w:szCs w:val="24"/>
          <w:rtl/>
        </w:rPr>
        <w:t xml:space="preserve">                         ( 1/3 2 נק.)</w:t>
      </w:r>
    </w:p>
    <w:p w14:paraId="492D8949" w14:textId="1F9222F5" w:rsidR="00522402" w:rsidRPr="004A3E67" w:rsidRDefault="00C82B8A" w:rsidP="004A3E67">
      <w:pPr>
        <w:spacing w:line="360" w:lineRule="auto"/>
        <w:ind w:left="750"/>
        <w:rPr>
          <w:rFonts w:ascii="David" w:eastAsia="Calibri" w:hAnsi="David" w:cs="David"/>
          <w:sz w:val="24"/>
          <w:szCs w:val="24"/>
        </w:rPr>
      </w:pPr>
      <w:r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680893" w:rsidRPr="004A3E67">
        <w:rPr>
          <w:rFonts w:ascii="David" w:eastAsia="Calibri" w:hAnsi="David" w:cs="David" w:hint="cs"/>
          <w:sz w:val="24"/>
          <w:szCs w:val="24"/>
          <w:rtl/>
        </w:rPr>
        <w:t>(3)</w:t>
      </w:r>
      <w:r w:rsidR="0079533A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522402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 xml:space="preserve">מה היה ערך המתח </w:t>
      </w:r>
      <w:r w:rsidR="00522402" w:rsidRPr="0004465A">
        <w:rPr>
          <w:rFonts w:ascii="David" w:eastAsia="Calibri" w:hAnsi="David" w:cs="David"/>
          <w:b/>
          <w:bCs/>
          <w:sz w:val="24"/>
          <w:szCs w:val="24"/>
          <w:rtl/>
        </w:rPr>
        <w:t>על ה</w:t>
      </w:r>
      <w:r w:rsidR="00522402" w:rsidRPr="0004465A">
        <w:rPr>
          <w:rFonts w:ascii="David" w:eastAsia="Calibri" w:hAnsi="David" w:cs="David" w:hint="cs"/>
          <w:b/>
          <w:bCs/>
          <w:sz w:val="24"/>
          <w:szCs w:val="24"/>
          <w:rtl/>
        </w:rPr>
        <w:t>קבל</w:t>
      </w:r>
      <w:r w:rsidR="00E549FC" w:rsidRPr="004A3E67">
        <w:rPr>
          <w:rFonts w:ascii="David" w:eastAsia="Calibri" w:hAnsi="David" w:cs="David" w:hint="cs"/>
          <w:sz w:val="24"/>
          <w:szCs w:val="24"/>
          <w:rtl/>
        </w:rPr>
        <w:t xml:space="preserve"> 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 xml:space="preserve">ברגע </w:t>
      </w:r>
      <w:r w:rsidR="00522402" w:rsidRPr="004A3E67">
        <w:rPr>
          <w:rFonts w:ascii="David" w:eastAsia="Calibri" w:hAnsi="David" w:cs="David"/>
          <w:sz w:val="24"/>
          <w:szCs w:val="24"/>
        </w:rPr>
        <w:t>t</w:t>
      </w:r>
      <w:r w:rsidR="004E4EB1" w:rsidRPr="004A3E67">
        <w:rPr>
          <w:rFonts w:ascii="David" w:eastAsia="Calibri" w:hAnsi="David" w:cs="David" w:hint="cs"/>
          <w:sz w:val="24"/>
          <w:szCs w:val="24"/>
          <w:rtl/>
        </w:rPr>
        <w:t xml:space="preserve"> השווה לקבוע הזמן</w:t>
      </w:r>
      <w:r w:rsidR="00522402" w:rsidRPr="004A3E67">
        <w:rPr>
          <w:rFonts w:ascii="David" w:eastAsia="Calibri" w:hAnsi="David" w:cs="David"/>
          <w:sz w:val="24"/>
          <w:szCs w:val="24"/>
          <w:rtl/>
        </w:rPr>
        <w:t>?</w:t>
      </w:r>
      <w:r w:rsidR="00E23BA7" w:rsidRPr="004A3E67">
        <w:rPr>
          <w:rFonts w:ascii="David" w:eastAsia="Calibri" w:hAnsi="David" w:cs="David" w:hint="cs"/>
          <w:sz w:val="24"/>
          <w:szCs w:val="24"/>
          <w:rtl/>
        </w:rPr>
        <w:t xml:space="preserve"> פרט חישוביך</w:t>
      </w:r>
      <w:r w:rsidR="004E4EB1" w:rsidRPr="004A3E67">
        <w:rPr>
          <w:rFonts w:ascii="David" w:eastAsia="Calibri" w:hAnsi="David" w:cs="David" w:hint="cs"/>
          <w:sz w:val="24"/>
          <w:szCs w:val="24"/>
          <w:rtl/>
        </w:rPr>
        <w:t>.</w:t>
      </w:r>
      <w:r w:rsidR="008766EF" w:rsidRPr="004A3E67">
        <w:rPr>
          <w:rFonts w:ascii="David" w:eastAsia="Calibri" w:hAnsi="David" w:cs="David" w:hint="cs"/>
          <w:sz w:val="24"/>
          <w:szCs w:val="24"/>
          <w:rtl/>
        </w:rPr>
        <w:t xml:space="preserve">       ( 6 נק.)</w:t>
      </w:r>
    </w:p>
    <w:p w14:paraId="72F8A0F7" w14:textId="77777777" w:rsidR="00522402" w:rsidRPr="00522402" w:rsidRDefault="00522402" w:rsidP="008D1D37">
      <w:pPr>
        <w:spacing w:after="160" w:line="360" w:lineRule="auto"/>
        <w:ind w:left="720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</w:p>
    <w:p w14:paraId="47440FB4" w14:textId="77777777" w:rsidR="00522402" w:rsidRPr="00522402" w:rsidRDefault="00522402" w:rsidP="008D1D37">
      <w:pPr>
        <w:spacing w:after="160" w:line="360" w:lineRule="auto"/>
        <w:ind w:left="360"/>
        <w:rPr>
          <w:rFonts w:ascii="Calibri" w:eastAsia="Calibri" w:hAnsi="Calibri" w:cs="David"/>
          <w:noProof w:val="0"/>
          <w:sz w:val="22"/>
          <w:szCs w:val="22"/>
          <w:rtl/>
          <w:lang w:eastAsia="en-US"/>
        </w:rPr>
      </w:pPr>
    </w:p>
    <w:p w14:paraId="191B3C7E" w14:textId="77777777" w:rsidR="00522402" w:rsidRPr="00522402" w:rsidRDefault="00522402" w:rsidP="008D1D37">
      <w:pPr>
        <w:spacing w:after="160" w:line="360" w:lineRule="auto"/>
        <w:ind w:left="360"/>
        <w:rPr>
          <w:rFonts w:ascii="Calibri" w:eastAsia="Calibri" w:hAnsi="Calibri" w:cs="David"/>
          <w:noProof w:val="0"/>
          <w:sz w:val="22"/>
          <w:szCs w:val="22"/>
          <w:rtl/>
          <w:lang w:eastAsia="en-US"/>
        </w:rPr>
      </w:pPr>
    </w:p>
    <w:p w14:paraId="1AE07100" w14:textId="35E27B4F" w:rsidR="009438E8" w:rsidRDefault="009438E8">
      <w:pPr>
        <w:bidi w:val="0"/>
        <w:spacing w:after="160" w:line="259" w:lineRule="auto"/>
        <w:rPr>
          <w:sz w:val="24"/>
          <w:szCs w:val="24"/>
          <w:rtl/>
        </w:rPr>
      </w:pPr>
      <w:r>
        <w:rPr>
          <w:sz w:val="24"/>
          <w:szCs w:val="24"/>
          <w:rtl/>
        </w:rPr>
        <w:br w:type="page"/>
      </w:r>
    </w:p>
    <w:p w14:paraId="4CA16143" w14:textId="35DAD441" w:rsidR="002142AD" w:rsidRDefault="009438E8" w:rsidP="002142AD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9438E8">
        <w:rPr>
          <w:rFonts w:ascii="David" w:hAnsi="David" w:cs="David"/>
          <w:b/>
          <w:bCs/>
          <w:sz w:val="28"/>
          <w:szCs w:val="28"/>
          <w:u w:val="single"/>
          <w:rtl/>
        </w:rPr>
        <w:lastRenderedPageBreak/>
        <w:t>שאלה מספר 6</w:t>
      </w:r>
    </w:p>
    <w:p w14:paraId="270D8846" w14:textId="29DC496D" w:rsidR="009438E8" w:rsidRDefault="009438E8" w:rsidP="002142AD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14:paraId="63D4C564" w14:textId="4C7C58DF" w:rsidR="00687966" w:rsidRPr="00687966" w:rsidRDefault="00687966" w:rsidP="00687966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  <w:t>מו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ט מוליך שאורכו </w:t>
      </w:r>
      <w:r w:rsidRPr="00687966">
        <w:rPr>
          <w:rFonts w:ascii="David" w:eastAsia="Calibri" w:hAnsi="David" w:cs="David"/>
          <w:noProof w:val="0"/>
          <w:position w:val="-4"/>
          <w:sz w:val="24"/>
          <w:szCs w:val="24"/>
          <w:lang w:eastAsia="en-US"/>
        </w:rPr>
        <w:object w:dxaOrig="180" w:dyaOrig="260" w14:anchorId="35AD5D4A">
          <v:shape id="_x0000_i1061" type="#_x0000_t75" style="width:8.75pt;height:13.15pt" o:ole="">
            <v:imagedata r:id="rId85" o:title=""/>
          </v:shape>
          <o:OLEObject Type="Embed" ProgID="Equation.DSMT4" ShapeID="_x0000_i1061" DrawAspect="Content" ObjectID="_1615810100" r:id="rId86"/>
        </w:objec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מסתו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>m</w:t>
      </w:r>
      <w:r w:rsidR="00E368D4">
        <w:rPr>
          <w:rFonts w:ascii="David" w:eastAsia="Calibri" w:hAnsi="David" w:cs="David"/>
          <w:noProof w:val="0"/>
          <w:sz w:val="24"/>
          <w:szCs w:val="24"/>
          <w:vertAlign w:val="subscript"/>
          <w:lang w:eastAsia="en-US"/>
        </w:rPr>
        <w:t>0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והתנגדותו החשמלית </w:t>
      </w:r>
      <w:r w:rsidRPr="00687966">
        <w:rPr>
          <w:rFonts w:ascii="David" w:eastAsia="Calibri" w:hAnsi="David" w:cs="David" w:hint="cs"/>
          <w:noProof w:val="0"/>
          <w:sz w:val="24"/>
          <w:szCs w:val="24"/>
          <w:lang w:eastAsia="en-US"/>
        </w:rPr>
        <w:t>R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מונח על מסילה אופקית חלקה המורכבת משני פסים מקבילים שהמרחק ביניהם </w:t>
      </w:r>
      <w:r w:rsidRPr="00687966">
        <w:rPr>
          <w:rFonts w:ascii="David" w:eastAsia="Calibri" w:hAnsi="David" w:cs="David"/>
          <w:noProof w:val="0"/>
          <w:position w:val="-4"/>
          <w:sz w:val="24"/>
          <w:szCs w:val="24"/>
          <w:lang w:eastAsia="en-US"/>
        </w:rPr>
        <w:object w:dxaOrig="180" w:dyaOrig="260" w14:anchorId="56E0AE55">
          <v:shape id="_x0000_i1062" type="#_x0000_t75" style="width:8.75pt;height:13.15pt" o:ole="">
            <v:imagedata r:id="rId85" o:title=""/>
          </v:shape>
          <o:OLEObject Type="Embed" ProgID="Equation.DSMT4" ShapeID="_x0000_i1062" DrawAspect="Content" ObjectID="_1615810101" r:id="rId87"/>
        </w:objec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. ההתנגדות החשמלית של הפסים זניחה והם מחוברים למקור כא"מ קבוע </w:t>
      </w:r>
      <w:r w:rsidR="00C466F5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,</w:t>
      </w:r>
      <w:r w:rsidR="00C466F5" w:rsidRPr="00C466F5">
        <w:rPr>
          <w:rFonts w:eastAsia="Calibri" w:cs="Times New Roman"/>
          <w:noProof w:val="0"/>
          <w:sz w:val="24"/>
          <w:szCs w:val="24"/>
          <w:rtl/>
          <w:lang w:eastAsia="en-US"/>
        </w:rPr>
        <w:t>Ɛ</w:t>
      </w:r>
      <w:r w:rsidR="00C466F5" w:rsidRPr="00C466F5">
        <w:rPr>
          <w:rFonts w:ascii="David" w:eastAsia="Calibri" w:hAnsi="David" w:cs="David" w:hint="cs"/>
          <w:noProof w:val="0"/>
          <w:sz w:val="24"/>
          <w:szCs w:val="24"/>
          <w:vertAlign w:val="subscript"/>
          <w:rtl/>
          <w:lang w:eastAsia="en-US"/>
        </w:rPr>
        <w:t>0</w:t>
      </w:r>
      <w:r w:rsidR="00C466F5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,</w:t>
      </w:r>
      <w:r w:rsidRPr="00C466F5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שכיוונו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אינו ידוע, והתנגדותו הפנימית זניחה (ראו תרשים).</w:t>
      </w:r>
    </w:p>
    <w:p w14:paraId="74A57DA5" w14:textId="422FF331" w:rsidR="00687966" w:rsidRPr="00687966" w:rsidRDefault="00565E0D" w:rsidP="00687966">
      <w:pPr>
        <w:spacing w:after="160" w:line="360" w:lineRule="auto"/>
        <w:jc w:val="center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>
        <w:rPr>
          <w:rFonts w:ascii="David" w:eastAsia="Calibri" w:hAnsi="David" w:cs="David" w:hint="cs"/>
          <w:sz w:val="24"/>
          <w:szCs w:val="24"/>
          <w:lang w:eastAsia="en-US"/>
        </w:rPr>
        <w:drawing>
          <wp:inline distT="0" distB="0" distL="0" distR="0" wp14:anchorId="279CEBF8" wp14:editId="7B286862">
            <wp:extent cx="3649980" cy="2110740"/>
            <wp:effectExtent l="0" t="0" r="762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20780" w14:textId="5A7C54E7" w:rsidR="00687966" w:rsidRPr="00687966" w:rsidRDefault="00687966" w:rsidP="00687966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משקולת שמסתה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>m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קשורה לאמצע המוט באמצעות חוט </w:t>
      </w:r>
      <w:r w:rsidR="00757C4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מחומר מבודד 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עובר דרך גלגלת. </w:t>
      </w:r>
      <w:r w:rsidR="00757C4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מסות</w:t>
      </w:r>
      <w:r w:rsidR="00ED433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חוט והגלגלת </w:t>
      </w:r>
      <w:r w:rsidR="00ED433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זניחות וכן החיכוך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. </w:t>
      </w:r>
    </w:p>
    <w:p w14:paraId="137663FD" w14:textId="14ACA982" w:rsidR="00687966" w:rsidRPr="00687966" w:rsidRDefault="00687966" w:rsidP="00B3457F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מישור המערכת פועל שדה מגנטי קבוע ואחיד </w:t>
      </w:r>
      <w:r w:rsidRPr="00ED433F">
        <w:rPr>
          <w:rFonts w:ascii="David" w:eastAsia="Calibri" w:hAnsi="David" w:cs="David" w:hint="cs"/>
          <w:b/>
          <w:bCs/>
          <w:noProof w:val="0"/>
          <w:sz w:val="24"/>
          <w:szCs w:val="24"/>
          <w:lang w:eastAsia="en-US"/>
        </w:rPr>
        <w:t>B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שכיוונו מאונך כלפי מטה, </w:t>
      </w:r>
      <w:r w:rsidR="00B3457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ראה איור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. </w:t>
      </w:r>
    </w:p>
    <w:p w14:paraId="3FE69403" w14:textId="284CCE27" w:rsidR="00687966" w:rsidRPr="00687966" w:rsidRDefault="00687966" w:rsidP="00687966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משחררים את המערכת</w:t>
      </w:r>
      <w:r w:rsidR="00ED433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ממנוחה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ומגלים ש</w:t>
      </w:r>
      <w:r w:rsidR="00ED433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מוט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נשאר במנוחה גם אחרי השחרור.</w:t>
      </w:r>
    </w:p>
    <w:p w14:paraId="0BC90C49" w14:textId="56A98AC3" w:rsidR="00687966" w:rsidRPr="00687966" w:rsidRDefault="00687966" w:rsidP="00687966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טא את התשובות באמצעות הפרמטרים: </w:t>
      </w:r>
      <w:r w:rsidRPr="00687966">
        <w:rPr>
          <w:rFonts w:ascii="David" w:eastAsia="Calibri" w:hAnsi="David" w:cs="David"/>
          <w:noProof w:val="0"/>
          <w:position w:val="-4"/>
          <w:sz w:val="24"/>
          <w:szCs w:val="24"/>
          <w:lang w:eastAsia="en-US"/>
        </w:rPr>
        <w:object w:dxaOrig="180" w:dyaOrig="260" w14:anchorId="048CD38A">
          <v:shape id="_x0000_i1063" type="#_x0000_t75" style="width:8.75pt;height:13.15pt" o:ole="">
            <v:imagedata r:id="rId85" o:title=""/>
          </v:shape>
          <o:OLEObject Type="Embed" ProgID="Equation.DSMT4" ShapeID="_x0000_i1063" DrawAspect="Content" ObjectID="_1615810102" r:id="rId89"/>
        </w:objec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>m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Pr="00687966">
        <w:rPr>
          <w:rFonts w:ascii="David" w:eastAsia="Calibri" w:hAnsi="David" w:cs="David" w:hint="cs"/>
          <w:noProof w:val="0"/>
          <w:sz w:val="24"/>
          <w:szCs w:val="24"/>
          <w:lang w:eastAsia="en-US"/>
        </w:rPr>
        <w:t>R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Pr="00687966">
        <w:rPr>
          <w:rFonts w:ascii="David" w:eastAsia="Calibri" w:hAnsi="David" w:cs="David" w:hint="cs"/>
          <w:noProof w:val="0"/>
          <w:sz w:val="24"/>
          <w:szCs w:val="24"/>
          <w:lang w:eastAsia="en-US"/>
        </w:rPr>
        <w:t>B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,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>g</w:t>
      </w:r>
      <w:r w:rsidR="00ED433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או חלק מהם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.</w:t>
      </w:r>
    </w:p>
    <w:p w14:paraId="3AE91427" w14:textId="39409BA8" w:rsidR="00687966" w:rsidRPr="00687966" w:rsidRDefault="00687966" w:rsidP="00B3457F">
      <w:pPr>
        <w:numPr>
          <w:ilvl w:val="0"/>
          <w:numId w:val="1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מי מבין הדקי הסוללה,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 xml:space="preserve">a 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B3457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או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Pr="00687966">
        <w:rPr>
          <w:rFonts w:ascii="David" w:eastAsia="Calibri" w:hAnsi="David" w:cs="David"/>
          <w:noProof w:val="0"/>
          <w:sz w:val="24"/>
          <w:szCs w:val="24"/>
          <w:lang w:eastAsia="en-US"/>
        </w:rPr>
        <w:t>b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, הוא </w:t>
      </w:r>
      <w:r w:rsidR="00B3457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בפוטנציאל גבוה יותר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? נמק.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( 7 נק.)</w:t>
      </w:r>
    </w:p>
    <w:p w14:paraId="1AB6E886" w14:textId="3AADF725" w:rsidR="00687966" w:rsidRPr="00687966" w:rsidRDefault="00687966" w:rsidP="00572B7C">
      <w:pPr>
        <w:numPr>
          <w:ilvl w:val="0"/>
          <w:numId w:val="1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פתח  ביטוי  לערך הכא"מ </w:t>
      </w:r>
      <w:r w:rsidRPr="00687966">
        <w:rPr>
          <w:rFonts w:ascii="David" w:eastAsia="Calibri" w:hAnsi="David" w:cs="David"/>
          <w:noProof w:val="0"/>
          <w:position w:val="-12"/>
          <w:sz w:val="24"/>
          <w:szCs w:val="24"/>
          <w:lang w:eastAsia="en-US"/>
        </w:rPr>
        <w:object w:dxaOrig="260" w:dyaOrig="360" w14:anchorId="299C14C0">
          <v:shape id="_x0000_i1064" type="#_x0000_t75" style="width:13.15pt;height:18.15pt" o:ole="">
            <v:imagedata r:id="rId90" o:title=""/>
          </v:shape>
          <o:OLEObject Type="Embed" ProgID="Equation.DSMT4" ShapeID="_x0000_i1064" DrawAspect="Content" ObjectID="_1615810103" r:id="rId91"/>
        </w:objec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של מקור המתח במצב זה.</w:t>
      </w:r>
      <w:r w:rsidR="00572B7C" w:rsidRP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(6 נק.)</w:t>
      </w:r>
    </w:p>
    <w:p w14:paraId="760313AD" w14:textId="77777777" w:rsidR="00687966" w:rsidRPr="00687966" w:rsidRDefault="00687966" w:rsidP="00687966">
      <w:pPr>
        <w:spacing w:after="160" w:line="360" w:lineRule="auto"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חותכים את החוט המחבר את המשקולת אל המוט.</w:t>
      </w:r>
    </w:p>
    <w:p w14:paraId="6F16BA1F" w14:textId="38A90E33" w:rsidR="00687966" w:rsidRPr="00687966" w:rsidRDefault="00687966" w:rsidP="00687966">
      <w:pPr>
        <w:numPr>
          <w:ilvl w:val="0"/>
          <w:numId w:val="1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סבר מדוע הזרם במעגל קטן בשלב זה.</w:t>
      </w:r>
      <w:r w:rsidR="00572B7C" w:rsidRP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      ( 7 נק.)</w:t>
      </w:r>
    </w:p>
    <w:p w14:paraId="55EF3537" w14:textId="1A85A887" w:rsidR="00687966" w:rsidRPr="00687966" w:rsidRDefault="00687966" w:rsidP="00DB7CFE">
      <w:pPr>
        <w:numPr>
          <w:ilvl w:val="0"/>
          <w:numId w:val="1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בהנחה שהמסילה ארוכה מאוד, </w:t>
      </w:r>
      <w:r w:rsidR="00410B63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המוט מגיע למהירות קבועה. </w:t>
      </w:r>
      <w:r w:rsidR="00B3457F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סבר מדוע ו</w:t>
      </w: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רשום ביטוי למהירותו הסופית של המוט. פרט שיקוליך.</w:t>
      </w:r>
      <w:r w:rsidR="00572B7C" w:rsidRP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                                                      (</w:t>
      </w:r>
      <w:r w:rsidR="00DB7CFE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9 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נק.)</w:t>
      </w:r>
    </w:p>
    <w:p w14:paraId="54D965DB" w14:textId="48A50BE9" w:rsidR="00687966" w:rsidRPr="00687966" w:rsidRDefault="00687966" w:rsidP="00572B7C">
      <w:pPr>
        <w:numPr>
          <w:ilvl w:val="0"/>
          <w:numId w:val="14"/>
        </w:numPr>
        <w:spacing w:after="160" w:line="360" w:lineRule="auto"/>
        <w:contextualSpacing/>
        <w:rPr>
          <w:rFonts w:ascii="David" w:eastAsia="Calibri" w:hAnsi="David" w:cs="David"/>
          <w:noProof w:val="0"/>
          <w:sz w:val="24"/>
          <w:szCs w:val="24"/>
          <w:rtl/>
          <w:lang w:eastAsia="en-US"/>
        </w:rPr>
      </w:pPr>
      <w:r w:rsidRPr="00687966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האם מתפתח הספק חום במוט במצב בו המוט נע במהירותו הסופית? נמק.</w:t>
      </w:r>
      <w:r w:rsidR="00572B7C" w:rsidRP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 xml:space="preserve"> </w:t>
      </w:r>
      <w:r w:rsidR="00572B7C">
        <w:rPr>
          <w:rFonts w:ascii="David" w:eastAsia="Calibri" w:hAnsi="David" w:cs="David" w:hint="cs"/>
          <w:noProof w:val="0"/>
          <w:sz w:val="24"/>
          <w:szCs w:val="24"/>
          <w:rtl/>
          <w:lang w:eastAsia="en-US"/>
        </w:rPr>
        <w:t>(1/3 4 נק.)</w:t>
      </w:r>
    </w:p>
    <w:p w14:paraId="02F9AC33" w14:textId="77777777" w:rsidR="00687966" w:rsidRPr="009438E8" w:rsidRDefault="00687966" w:rsidP="002142AD">
      <w:pPr>
        <w:rPr>
          <w:rFonts w:ascii="David" w:hAnsi="David" w:cs="David"/>
          <w:b/>
          <w:bCs/>
          <w:sz w:val="28"/>
          <w:szCs w:val="28"/>
          <w:u w:val="single"/>
        </w:rPr>
      </w:pPr>
    </w:p>
    <w:sectPr w:rsidR="00687966" w:rsidRPr="009438E8" w:rsidSect="00DE777F">
      <w:headerReference w:type="default" r:id="rId92"/>
      <w:footerReference w:type="default" r:id="rId93"/>
      <w:pgSz w:w="11906" w:h="16838"/>
      <w:pgMar w:top="1440" w:right="1800" w:bottom="1440" w:left="1134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6000DC" w14:textId="77777777" w:rsidR="00251FC0" w:rsidRDefault="00251FC0" w:rsidP="007444A5">
      <w:r>
        <w:separator/>
      </w:r>
    </w:p>
  </w:endnote>
  <w:endnote w:type="continuationSeparator" w:id="0">
    <w:p w14:paraId="13B6FFBC" w14:textId="77777777" w:rsidR="00251FC0" w:rsidRDefault="00251FC0" w:rsidP="007444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riam">
    <w:panose1 w:val="020B05020501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noProof w:val="0"/>
        <w:rtl/>
      </w:rPr>
      <w:id w:val="-91077115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DF706C" w14:textId="03F3F55D" w:rsidR="008D485A" w:rsidRDefault="008D485A">
        <w:pPr>
          <w:pStyle w:val="Foot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>
          <w:t>2</w:t>
        </w:r>
        <w:r>
          <w:fldChar w:fldCharType="end"/>
        </w:r>
      </w:p>
    </w:sdtContent>
  </w:sdt>
  <w:p w14:paraId="463922E0" w14:textId="77777777" w:rsidR="008D485A" w:rsidRDefault="008D48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741DE" w14:textId="77777777" w:rsidR="00251FC0" w:rsidRDefault="00251FC0" w:rsidP="007444A5">
      <w:r>
        <w:separator/>
      </w:r>
    </w:p>
  </w:footnote>
  <w:footnote w:type="continuationSeparator" w:id="0">
    <w:p w14:paraId="5DC3EE0F" w14:textId="77777777" w:rsidR="00251FC0" w:rsidRDefault="00251FC0" w:rsidP="007444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F62535" w14:textId="4DA93261" w:rsidR="00775B90" w:rsidRPr="007444A5" w:rsidRDefault="00775B90">
    <w:pPr>
      <w:pStyle w:val="Header"/>
      <w:rPr>
        <w:rFonts w:ascii="David" w:hAnsi="David" w:cs="David"/>
        <w:color w:val="ED7D31" w:themeColor="accent2"/>
        <w:sz w:val="24"/>
        <w:szCs w:val="24"/>
        <w:rtl/>
        <w:lang w:val="fr-FR"/>
      </w:rPr>
    </w:pPr>
    <w:r w:rsidRPr="007444A5">
      <w:rPr>
        <w:rFonts w:ascii="David" w:hAnsi="David" w:cs="David"/>
        <w:color w:val="ED7D31" w:themeColor="accent2"/>
        <w:sz w:val="24"/>
        <w:szCs w:val="24"/>
        <w:rtl/>
        <w:lang w:val="fr-FR"/>
      </w:rPr>
      <w:t>מתכונת י"ב תשע"ט 05.04.2019</w:t>
    </w:r>
  </w:p>
  <w:p w14:paraId="4440BB15" w14:textId="77777777" w:rsidR="00775B90" w:rsidRDefault="00775B9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76033"/>
    <w:multiLevelType w:val="hybridMultilevel"/>
    <w:tmpl w:val="A7FE3A30"/>
    <w:lvl w:ilvl="0" w:tplc="537A0406">
      <w:start w:val="1"/>
      <w:numFmt w:val="decimal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BA62F4"/>
    <w:multiLevelType w:val="hybridMultilevel"/>
    <w:tmpl w:val="0B60E3CE"/>
    <w:lvl w:ilvl="0" w:tplc="CBB44E60">
      <w:start w:val="1"/>
      <w:numFmt w:val="decimal"/>
      <w:lvlText w:val="(%1)"/>
      <w:lvlJc w:val="left"/>
      <w:pPr>
        <w:ind w:left="643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587B87"/>
    <w:multiLevelType w:val="hybridMultilevel"/>
    <w:tmpl w:val="7200E0DA"/>
    <w:lvl w:ilvl="0" w:tplc="CC1E22C4">
      <w:start w:val="4"/>
      <w:numFmt w:val="hebrew1"/>
      <w:lvlText w:val="%1."/>
      <w:lvlJc w:val="left"/>
      <w:pPr>
        <w:ind w:left="720" w:hanging="360"/>
      </w:pPr>
      <w:rPr>
        <w:rFonts w:eastAsiaTheme="minorHAnsi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6D5DC2"/>
    <w:multiLevelType w:val="hybridMultilevel"/>
    <w:tmpl w:val="3F1A298A"/>
    <w:lvl w:ilvl="0" w:tplc="4A9A4C1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1810F9"/>
    <w:multiLevelType w:val="hybridMultilevel"/>
    <w:tmpl w:val="106C67C2"/>
    <w:lvl w:ilvl="0" w:tplc="9C6078B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86F1DE6"/>
    <w:multiLevelType w:val="hybridMultilevel"/>
    <w:tmpl w:val="95C424AE"/>
    <w:lvl w:ilvl="0" w:tplc="7B5A9A58">
      <w:start w:val="2"/>
      <w:numFmt w:val="decimal"/>
      <w:lvlText w:val="(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C16C4E"/>
    <w:multiLevelType w:val="hybridMultilevel"/>
    <w:tmpl w:val="309E7640"/>
    <w:lvl w:ilvl="0" w:tplc="FDEE20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65CAC"/>
    <w:multiLevelType w:val="hybridMultilevel"/>
    <w:tmpl w:val="33D4CC06"/>
    <w:lvl w:ilvl="0" w:tplc="252440B0">
      <w:start w:val="1"/>
      <w:numFmt w:val="hebrew1"/>
      <w:lvlText w:val="%1.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 w15:restartNumberingAfterBreak="0">
    <w:nsid w:val="369A7C51"/>
    <w:multiLevelType w:val="hybridMultilevel"/>
    <w:tmpl w:val="1CF8B3FC"/>
    <w:lvl w:ilvl="0" w:tplc="806AEA1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7B96EEE"/>
    <w:multiLevelType w:val="hybridMultilevel"/>
    <w:tmpl w:val="1CF8B3FC"/>
    <w:lvl w:ilvl="0" w:tplc="806AEA1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DE255B4"/>
    <w:multiLevelType w:val="hybridMultilevel"/>
    <w:tmpl w:val="039CF89A"/>
    <w:lvl w:ilvl="0" w:tplc="8E62EBBA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11A5002"/>
    <w:multiLevelType w:val="hybridMultilevel"/>
    <w:tmpl w:val="509A73B0"/>
    <w:lvl w:ilvl="0" w:tplc="CBB44E60">
      <w:start w:val="1"/>
      <w:numFmt w:val="decimal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EF6716"/>
    <w:multiLevelType w:val="hybridMultilevel"/>
    <w:tmpl w:val="90E62FB0"/>
    <w:lvl w:ilvl="0" w:tplc="81365DE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7FB23EE"/>
    <w:multiLevelType w:val="hybridMultilevel"/>
    <w:tmpl w:val="3C7482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285890"/>
    <w:multiLevelType w:val="hybridMultilevel"/>
    <w:tmpl w:val="7F42AC08"/>
    <w:lvl w:ilvl="0" w:tplc="486E205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274892"/>
    <w:multiLevelType w:val="hybridMultilevel"/>
    <w:tmpl w:val="925445CA"/>
    <w:lvl w:ilvl="0" w:tplc="D2B6427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7B5A9A58">
      <w:start w:val="2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96505E"/>
    <w:multiLevelType w:val="hybridMultilevel"/>
    <w:tmpl w:val="61DA6D32"/>
    <w:lvl w:ilvl="0" w:tplc="1D102F0C">
      <w:start w:val="1"/>
      <w:numFmt w:val="hebrew1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795432D"/>
    <w:multiLevelType w:val="hybridMultilevel"/>
    <w:tmpl w:val="CF42C65C"/>
    <w:lvl w:ilvl="0" w:tplc="4A9A4C1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9A44B7"/>
    <w:multiLevelType w:val="hybridMultilevel"/>
    <w:tmpl w:val="0094A936"/>
    <w:lvl w:ilvl="0" w:tplc="64A6AD1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28432E"/>
    <w:multiLevelType w:val="hybridMultilevel"/>
    <w:tmpl w:val="0A40B50C"/>
    <w:lvl w:ilvl="0" w:tplc="46385A50">
      <w:start w:val="1"/>
      <w:numFmt w:val="hebrew1"/>
      <w:lvlText w:val="%1."/>
      <w:lvlJc w:val="left"/>
      <w:pPr>
        <w:ind w:left="144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C8F6D5A"/>
    <w:multiLevelType w:val="hybridMultilevel"/>
    <w:tmpl w:val="E3A617AA"/>
    <w:lvl w:ilvl="0" w:tplc="4E58F7FE">
      <w:start w:val="1"/>
      <w:numFmt w:val="hebrew1"/>
      <w:lvlText w:val="%1."/>
      <w:lvlJc w:val="left"/>
      <w:pPr>
        <w:ind w:left="927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6D5A64D8"/>
    <w:multiLevelType w:val="hybridMultilevel"/>
    <w:tmpl w:val="1CF8B3FC"/>
    <w:lvl w:ilvl="0" w:tplc="806AEA1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6E87475"/>
    <w:multiLevelType w:val="hybridMultilevel"/>
    <w:tmpl w:val="DB1E876A"/>
    <w:lvl w:ilvl="0" w:tplc="5EBCEBAC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3" w15:restartNumberingAfterBreak="0">
    <w:nsid w:val="7C791464"/>
    <w:multiLevelType w:val="multilevel"/>
    <w:tmpl w:val="9BDA9356"/>
    <w:lvl w:ilvl="0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(%2)"/>
      <w:lvlJc w:val="left"/>
      <w:pPr>
        <w:ind w:left="92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</w:num>
  <w:num w:numId="3">
    <w:abstractNumId w:val="11"/>
  </w:num>
  <w:num w:numId="4">
    <w:abstractNumId w:val="23"/>
  </w:num>
  <w:num w:numId="5">
    <w:abstractNumId w:val="2"/>
  </w:num>
  <w:num w:numId="6">
    <w:abstractNumId w:val="15"/>
  </w:num>
  <w:num w:numId="7">
    <w:abstractNumId w:val="5"/>
  </w:num>
  <w:num w:numId="8">
    <w:abstractNumId w:val="21"/>
  </w:num>
  <w:num w:numId="9">
    <w:abstractNumId w:val="6"/>
  </w:num>
  <w:num w:numId="10">
    <w:abstractNumId w:val="18"/>
  </w:num>
  <w:num w:numId="11">
    <w:abstractNumId w:val="16"/>
  </w:num>
  <w:num w:numId="12">
    <w:abstractNumId w:val="19"/>
  </w:num>
  <w:num w:numId="13">
    <w:abstractNumId w:val="1"/>
  </w:num>
  <w:num w:numId="14">
    <w:abstractNumId w:val="20"/>
  </w:num>
  <w:num w:numId="15">
    <w:abstractNumId w:val="12"/>
  </w:num>
  <w:num w:numId="16">
    <w:abstractNumId w:val="7"/>
  </w:num>
  <w:num w:numId="17">
    <w:abstractNumId w:val="14"/>
  </w:num>
  <w:num w:numId="18">
    <w:abstractNumId w:val="9"/>
  </w:num>
  <w:num w:numId="19">
    <w:abstractNumId w:val="0"/>
  </w:num>
  <w:num w:numId="20">
    <w:abstractNumId w:val="8"/>
  </w:num>
  <w:num w:numId="21">
    <w:abstractNumId w:val="13"/>
  </w:num>
  <w:num w:numId="22">
    <w:abstractNumId w:val="3"/>
  </w:num>
  <w:num w:numId="23">
    <w:abstractNumId w:val="4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7A40"/>
    <w:rsid w:val="00000CCF"/>
    <w:rsid w:val="00007C9B"/>
    <w:rsid w:val="0002649A"/>
    <w:rsid w:val="0004465A"/>
    <w:rsid w:val="000529CA"/>
    <w:rsid w:val="00055A20"/>
    <w:rsid w:val="00064160"/>
    <w:rsid w:val="00070C22"/>
    <w:rsid w:val="00074942"/>
    <w:rsid w:val="00090498"/>
    <w:rsid w:val="000D5D02"/>
    <w:rsid w:val="001020B1"/>
    <w:rsid w:val="00106CF8"/>
    <w:rsid w:val="00122DA3"/>
    <w:rsid w:val="001715CF"/>
    <w:rsid w:val="00173343"/>
    <w:rsid w:val="001858A3"/>
    <w:rsid w:val="001868BF"/>
    <w:rsid w:val="0018700B"/>
    <w:rsid w:val="001B00E6"/>
    <w:rsid w:val="001B65BD"/>
    <w:rsid w:val="001C1BB6"/>
    <w:rsid w:val="001C5370"/>
    <w:rsid w:val="001C7556"/>
    <w:rsid w:val="00203121"/>
    <w:rsid w:val="00204A48"/>
    <w:rsid w:val="002050B6"/>
    <w:rsid w:val="00206C29"/>
    <w:rsid w:val="002142AD"/>
    <w:rsid w:val="00230991"/>
    <w:rsid w:val="00251FC0"/>
    <w:rsid w:val="00266C17"/>
    <w:rsid w:val="002A4401"/>
    <w:rsid w:val="002A5874"/>
    <w:rsid w:val="002B57C7"/>
    <w:rsid w:val="002C0272"/>
    <w:rsid w:val="002C121A"/>
    <w:rsid w:val="002D302D"/>
    <w:rsid w:val="002E42C1"/>
    <w:rsid w:val="0031125B"/>
    <w:rsid w:val="0031126D"/>
    <w:rsid w:val="00321AF9"/>
    <w:rsid w:val="00323149"/>
    <w:rsid w:val="003351FC"/>
    <w:rsid w:val="003537CB"/>
    <w:rsid w:val="003711D0"/>
    <w:rsid w:val="00371745"/>
    <w:rsid w:val="003728FE"/>
    <w:rsid w:val="00373A6C"/>
    <w:rsid w:val="0038379E"/>
    <w:rsid w:val="0038681A"/>
    <w:rsid w:val="003B4F79"/>
    <w:rsid w:val="003C5B4A"/>
    <w:rsid w:val="003D0C4B"/>
    <w:rsid w:val="003D4283"/>
    <w:rsid w:val="003E473D"/>
    <w:rsid w:val="0040409C"/>
    <w:rsid w:val="00410B63"/>
    <w:rsid w:val="0042365C"/>
    <w:rsid w:val="004237A7"/>
    <w:rsid w:val="004404DC"/>
    <w:rsid w:val="00444274"/>
    <w:rsid w:val="00470302"/>
    <w:rsid w:val="00473753"/>
    <w:rsid w:val="00475657"/>
    <w:rsid w:val="00477882"/>
    <w:rsid w:val="00486608"/>
    <w:rsid w:val="0049003E"/>
    <w:rsid w:val="004966DA"/>
    <w:rsid w:val="004A3E67"/>
    <w:rsid w:val="004B0F43"/>
    <w:rsid w:val="004B25EE"/>
    <w:rsid w:val="004C109C"/>
    <w:rsid w:val="004C4916"/>
    <w:rsid w:val="004D2383"/>
    <w:rsid w:val="004E4EB1"/>
    <w:rsid w:val="004F440E"/>
    <w:rsid w:val="004F4FD8"/>
    <w:rsid w:val="00517526"/>
    <w:rsid w:val="00522402"/>
    <w:rsid w:val="00526B4D"/>
    <w:rsid w:val="00533B59"/>
    <w:rsid w:val="00565E0D"/>
    <w:rsid w:val="00572B7C"/>
    <w:rsid w:val="00573DC6"/>
    <w:rsid w:val="005778ED"/>
    <w:rsid w:val="005A5936"/>
    <w:rsid w:val="005A6F2F"/>
    <w:rsid w:val="006176F0"/>
    <w:rsid w:val="00620539"/>
    <w:rsid w:val="00660BEB"/>
    <w:rsid w:val="00676319"/>
    <w:rsid w:val="00680893"/>
    <w:rsid w:val="00687380"/>
    <w:rsid w:val="00687966"/>
    <w:rsid w:val="00695AE6"/>
    <w:rsid w:val="006C6091"/>
    <w:rsid w:val="006E73A1"/>
    <w:rsid w:val="006F07F0"/>
    <w:rsid w:val="0070060F"/>
    <w:rsid w:val="00710698"/>
    <w:rsid w:val="00723197"/>
    <w:rsid w:val="00734F72"/>
    <w:rsid w:val="007444A5"/>
    <w:rsid w:val="00746F66"/>
    <w:rsid w:val="00751B7C"/>
    <w:rsid w:val="00754045"/>
    <w:rsid w:val="00757C4C"/>
    <w:rsid w:val="00771BF4"/>
    <w:rsid w:val="00775B90"/>
    <w:rsid w:val="00776A0C"/>
    <w:rsid w:val="0077767F"/>
    <w:rsid w:val="0079533A"/>
    <w:rsid w:val="00796043"/>
    <w:rsid w:val="007A2571"/>
    <w:rsid w:val="007A7677"/>
    <w:rsid w:val="007C53DB"/>
    <w:rsid w:val="007D7D2C"/>
    <w:rsid w:val="007E55F0"/>
    <w:rsid w:val="007F71BA"/>
    <w:rsid w:val="00813D7F"/>
    <w:rsid w:val="00815554"/>
    <w:rsid w:val="008225BA"/>
    <w:rsid w:val="0082449A"/>
    <w:rsid w:val="008263F4"/>
    <w:rsid w:val="00833461"/>
    <w:rsid w:val="00835872"/>
    <w:rsid w:val="008504B7"/>
    <w:rsid w:val="00853A0D"/>
    <w:rsid w:val="008766EF"/>
    <w:rsid w:val="00890359"/>
    <w:rsid w:val="00893988"/>
    <w:rsid w:val="008C430D"/>
    <w:rsid w:val="008D1D37"/>
    <w:rsid w:val="008D485A"/>
    <w:rsid w:val="008E0CBB"/>
    <w:rsid w:val="009011EF"/>
    <w:rsid w:val="009046F0"/>
    <w:rsid w:val="009169D7"/>
    <w:rsid w:val="00916CCB"/>
    <w:rsid w:val="00922B21"/>
    <w:rsid w:val="009438E8"/>
    <w:rsid w:val="00952B1B"/>
    <w:rsid w:val="009562BE"/>
    <w:rsid w:val="00965EB4"/>
    <w:rsid w:val="009718A1"/>
    <w:rsid w:val="0098771F"/>
    <w:rsid w:val="00994D1D"/>
    <w:rsid w:val="009B7687"/>
    <w:rsid w:val="009D1990"/>
    <w:rsid w:val="009D7308"/>
    <w:rsid w:val="009E11AB"/>
    <w:rsid w:val="009E3098"/>
    <w:rsid w:val="009F38F2"/>
    <w:rsid w:val="009F5F4D"/>
    <w:rsid w:val="009F6C00"/>
    <w:rsid w:val="00A01B91"/>
    <w:rsid w:val="00A337D3"/>
    <w:rsid w:val="00A45183"/>
    <w:rsid w:val="00A467C9"/>
    <w:rsid w:val="00A63613"/>
    <w:rsid w:val="00A739AD"/>
    <w:rsid w:val="00A75EBE"/>
    <w:rsid w:val="00A77FA9"/>
    <w:rsid w:val="00A84E8E"/>
    <w:rsid w:val="00A92269"/>
    <w:rsid w:val="00AA04F5"/>
    <w:rsid w:val="00AC2E10"/>
    <w:rsid w:val="00AE770E"/>
    <w:rsid w:val="00AE7EF9"/>
    <w:rsid w:val="00B03166"/>
    <w:rsid w:val="00B1721A"/>
    <w:rsid w:val="00B263E7"/>
    <w:rsid w:val="00B319A2"/>
    <w:rsid w:val="00B3457F"/>
    <w:rsid w:val="00B408FB"/>
    <w:rsid w:val="00B411C6"/>
    <w:rsid w:val="00B42FE6"/>
    <w:rsid w:val="00B459AF"/>
    <w:rsid w:val="00B46DAD"/>
    <w:rsid w:val="00B52F38"/>
    <w:rsid w:val="00B65E05"/>
    <w:rsid w:val="00BA65F6"/>
    <w:rsid w:val="00BC7472"/>
    <w:rsid w:val="00BE2AB6"/>
    <w:rsid w:val="00BE5DFD"/>
    <w:rsid w:val="00BF495B"/>
    <w:rsid w:val="00BF4DAD"/>
    <w:rsid w:val="00BF51F6"/>
    <w:rsid w:val="00C11AFF"/>
    <w:rsid w:val="00C1593A"/>
    <w:rsid w:val="00C16C82"/>
    <w:rsid w:val="00C179DE"/>
    <w:rsid w:val="00C26821"/>
    <w:rsid w:val="00C429D0"/>
    <w:rsid w:val="00C466F5"/>
    <w:rsid w:val="00C82B8A"/>
    <w:rsid w:val="00CB15D6"/>
    <w:rsid w:val="00CD1EBB"/>
    <w:rsid w:val="00CD5715"/>
    <w:rsid w:val="00CE1529"/>
    <w:rsid w:val="00CE7A40"/>
    <w:rsid w:val="00CF0431"/>
    <w:rsid w:val="00CF18E3"/>
    <w:rsid w:val="00D00012"/>
    <w:rsid w:val="00D0238C"/>
    <w:rsid w:val="00D477F5"/>
    <w:rsid w:val="00D53D2F"/>
    <w:rsid w:val="00D617BE"/>
    <w:rsid w:val="00D91975"/>
    <w:rsid w:val="00D93031"/>
    <w:rsid w:val="00DA3647"/>
    <w:rsid w:val="00DA719E"/>
    <w:rsid w:val="00DB20E3"/>
    <w:rsid w:val="00DB44B7"/>
    <w:rsid w:val="00DB4989"/>
    <w:rsid w:val="00DB7CFE"/>
    <w:rsid w:val="00DC23B7"/>
    <w:rsid w:val="00DC3954"/>
    <w:rsid w:val="00DD708F"/>
    <w:rsid w:val="00DE777F"/>
    <w:rsid w:val="00E005BE"/>
    <w:rsid w:val="00E0215E"/>
    <w:rsid w:val="00E21D7F"/>
    <w:rsid w:val="00E23BA7"/>
    <w:rsid w:val="00E25CA8"/>
    <w:rsid w:val="00E26582"/>
    <w:rsid w:val="00E368D4"/>
    <w:rsid w:val="00E46908"/>
    <w:rsid w:val="00E53CCE"/>
    <w:rsid w:val="00E549FC"/>
    <w:rsid w:val="00E6032D"/>
    <w:rsid w:val="00E71332"/>
    <w:rsid w:val="00E96630"/>
    <w:rsid w:val="00E96961"/>
    <w:rsid w:val="00EA1B32"/>
    <w:rsid w:val="00EA5A0F"/>
    <w:rsid w:val="00EA73FB"/>
    <w:rsid w:val="00EB31A0"/>
    <w:rsid w:val="00ED433F"/>
    <w:rsid w:val="00ED6B19"/>
    <w:rsid w:val="00EE7587"/>
    <w:rsid w:val="00F03681"/>
    <w:rsid w:val="00F124BE"/>
    <w:rsid w:val="00F33BD6"/>
    <w:rsid w:val="00F37539"/>
    <w:rsid w:val="00F434AF"/>
    <w:rsid w:val="00F52269"/>
    <w:rsid w:val="00F63200"/>
    <w:rsid w:val="00F728DA"/>
    <w:rsid w:val="00F76A41"/>
    <w:rsid w:val="00FA5E5E"/>
    <w:rsid w:val="00FA7524"/>
    <w:rsid w:val="00FC3BAC"/>
    <w:rsid w:val="00FD5727"/>
    <w:rsid w:val="00FD5893"/>
    <w:rsid w:val="00FD6E2F"/>
    <w:rsid w:val="00FD781C"/>
    <w:rsid w:val="00FF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4:docId w14:val="5CDED46B"/>
  <w15:docId w15:val="{182C1B7E-30EF-4196-ABEE-FE4D4BC74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52269"/>
    <w:pPr>
      <w:bidi/>
      <w:spacing w:after="0" w:line="240" w:lineRule="auto"/>
    </w:pPr>
    <w:rPr>
      <w:rFonts w:ascii="Times New Roman" w:eastAsia="Times New Roman" w:hAnsi="Times New Roman" w:cs="Miriam"/>
      <w:noProof/>
      <w:sz w:val="20"/>
      <w:szCs w:val="20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758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noProof w:val="0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42AD"/>
    <w:rPr>
      <w:rFonts w:ascii="Tahoma" w:eastAsia="Times New Roman" w:hAnsi="Tahoma" w:cs="Tahoma"/>
      <w:noProof/>
      <w:sz w:val="16"/>
      <w:szCs w:val="16"/>
      <w:lang w:eastAsia="he-IL"/>
    </w:rPr>
  </w:style>
  <w:style w:type="paragraph" w:styleId="NormalWeb">
    <w:name w:val="Normal (Web)"/>
    <w:basedOn w:val="Normal"/>
    <w:uiPriority w:val="99"/>
    <w:semiHidden/>
    <w:unhideWhenUsed/>
    <w:rsid w:val="00D53D2F"/>
    <w:pPr>
      <w:bidi w:val="0"/>
      <w:spacing w:before="100" w:beforeAutospacing="1" w:after="100" w:afterAutospacing="1"/>
    </w:pPr>
    <w:rPr>
      <w:rFonts w:eastAsiaTheme="minorEastAsia" w:cs="Times New Roman"/>
      <w:noProof w:val="0"/>
      <w:sz w:val="24"/>
      <w:szCs w:val="24"/>
      <w:lang w:eastAsia="en-US"/>
    </w:rPr>
  </w:style>
  <w:style w:type="table" w:styleId="TableGrid">
    <w:name w:val="Table Grid"/>
    <w:basedOn w:val="TableNormal"/>
    <w:uiPriority w:val="39"/>
    <w:rsid w:val="00D53D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53D2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444A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44A5"/>
    <w:rPr>
      <w:rFonts w:ascii="Times New Roman" w:eastAsia="Times New Roman" w:hAnsi="Times New Roman" w:cs="Miriam"/>
      <w:noProof/>
      <w:sz w:val="20"/>
      <w:szCs w:val="20"/>
      <w:lang w:eastAsia="he-IL"/>
    </w:rPr>
  </w:style>
  <w:style w:type="paragraph" w:styleId="Footer">
    <w:name w:val="footer"/>
    <w:basedOn w:val="Normal"/>
    <w:link w:val="FooterChar"/>
    <w:uiPriority w:val="99"/>
    <w:unhideWhenUsed/>
    <w:rsid w:val="007444A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44A5"/>
    <w:rPr>
      <w:rFonts w:ascii="Times New Roman" w:eastAsia="Times New Roman" w:hAnsi="Times New Roman" w:cs="Miriam"/>
      <w:noProof/>
      <w:sz w:val="20"/>
      <w:szCs w:val="20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chart" Target="charts/chart2.xml"/><Relationship Id="rId84" Type="http://schemas.openxmlformats.org/officeDocument/2006/relationships/chart" Target="charts/chart5.xml"/><Relationship Id="rId89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3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png"/><Relationship Id="rId87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png"/><Relationship Id="rId90" Type="http://schemas.openxmlformats.org/officeDocument/2006/relationships/image" Target="media/image40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chart" Target="charts/chart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4.png"/><Relationship Id="rId85" Type="http://schemas.openxmlformats.org/officeDocument/2006/relationships/image" Target="media/image38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chart" Target="charts/chart1.xml"/><Relationship Id="rId83" Type="http://schemas.openxmlformats.org/officeDocument/2006/relationships/image" Target="media/image37.png"/><Relationship Id="rId88" Type="http://schemas.openxmlformats.org/officeDocument/2006/relationships/image" Target="media/image39.png"/><Relationship Id="rId91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2.png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chart" Target="charts/chart4.xml"/><Relationship Id="rId81" Type="http://schemas.openxmlformats.org/officeDocument/2006/relationships/image" Target="media/image35.png"/><Relationship Id="rId86" Type="http://schemas.openxmlformats.org/officeDocument/2006/relationships/oleObject" Target="embeddings/oleObject37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ftach\Dropbox\&#1495;&#1497;&#1504;&#1493;&#1498;\graph%20for%20magnetic%20question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\\server1\HEMDA\1Physics%20Documents\2exams\&#1495;&#1502;&#1491;&#1506;\Examybeit\&#1502;&#1514;&#1499;&#1493;&#1504;&#1493;&#1514;\&#1502;&#1514;&#1499;&#1493;&#1504;&#1493;&#1514;%20&#1500;&#1508;&#1497;%20&#1513;&#1504;&#1497;&#1501;\&#1514;&#1513;&#1506;&#1496;%202019\&#1490;&#1512;&#1507;%20&#1500;&#1513;&#1488;&#1500;&#1514;%20&#1511;&#1489;&#1500;&#1497;&#1501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56396119499147"/>
          <c:y val="0.24709356830675652"/>
          <c:w val="0.72058439878113822"/>
          <c:h val="0.64999933979744973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Sheet1!$B$2:$B$19</c:f>
              <c:numCache>
                <c:formatCode>General</c:formatCode>
                <c:ptCount val="18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</c:numCache>
            </c:numRef>
          </c:xVal>
          <c:yVal>
            <c:numRef>
              <c:f>Sheet1!$H$2:$H$21</c:f>
              <c:numCache>
                <c:formatCode>General</c:formatCode>
                <c:ptCount val="20"/>
                <c:pt idx="0">
                  <c:v>40</c:v>
                </c:pt>
                <c:pt idx="1">
                  <c:v>40.098696044010893</c:v>
                </c:pt>
                <c:pt idx="2">
                  <c:v>40.394784176043572</c:v>
                </c:pt>
                <c:pt idx="3">
                  <c:v>40.888264396098045</c:v>
                </c:pt>
                <c:pt idx="4">
                  <c:v>41.579136704174296</c:v>
                </c:pt>
                <c:pt idx="5">
                  <c:v>42.46740110027234</c:v>
                </c:pt>
                <c:pt idx="6">
                  <c:v>43.553057584392171</c:v>
                </c:pt>
                <c:pt idx="7">
                  <c:v>44.836106156533788</c:v>
                </c:pt>
                <c:pt idx="8">
                  <c:v>46.316546816697191</c:v>
                </c:pt>
                <c:pt idx="9">
                  <c:v>47.994379564882379</c:v>
                </c:pt>
                <c:pt idx="10">
                  <c:v>49.869604401089362</c:v>
                </c:pt>
                <c:pt idx="11">
                  <c:v>51.94222132531813</c:v>
                </c:pt>
                <c:pt idx="12">
                  <c:v>54.212230337568677</c:v>
                </c:pt>
                <c:pt idx="13">
                  <c:v>56.67963143784101</c:v>
                </c:pt>
                <c:pt idx="14">
                  <c:v>59.344424626135137</c:v>
                </c:pt>
                <c:pt idx="15">
                  <c:v>62.206609902451056</c:v>
                </c:pt>
                <c:pt idx="16">
                  <c:v>65.266187266788762</c:v>
                </c:pt>
                <c:pt idx="17">
                  <c:v>68.523156719148247</c:v>
                </c:pt>
                <c:pt idx="18">
                  <c:v>71.977518259529518</c:v>
                </c:pt>
                <c:pt idx="19">
                  <c:v>75.6292718879325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3E8-4846-8571-198092E63E65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Sheet1!$B$2:$B$19</c:f>
              <c:numCache>
                <c:formatCode>General</c:formatCode>
                <c:ptCount val="18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</c:numCache>
            </c:numRef>
          </c:xVal>
          <c:yVal>
            <c:numRef>
              <c:f>Sheet1!$G$2:$G$22</c:f>
              <c:numCache>
                <c:formatCode>General</c:formatCode>
                <c:ptCount val="21"/>
                <c:pt idx="0">
                  <c:v>10</c:v>
                </c:pt>
                <c:pt idx="1">
                  <c:v>10.098696044010893</c:v>
                </c:pt>
                <c:pt idx="2">
                  <c:v>10.394784176043574</c:v>
                </c:pt>
                <c:pt idx="3">
                  <c:v>10.888264396098043</c:v>
                </c:pt>
                <c:pt idx="4">
                  <c:v>11.579136704174298</c:v>
                </c:pt>
                <c:pt idx="5">
                  <c:v>12.46740110027234</c:v>
                </c:pt>
                <c:pt idx="6">
                  <c:v>13.553057584392169</c:v>
                </c:pt>
                <c:pt idx="7">
                  <c:v>14.836106156533784</c:v>
                </c:pt>
                <c:pt idx="8">
                  <c:v>16.316546816697191</c:v>
                </c:pt>
                <c:pt idx="9">
                  <c:v>17.994379564882379</c:v>
                </c:pt>
                <c:pt idx="10">
                  <c:v>19.869604401089358</c:v>
                </c:pt>
                <c:pt idx="11">
                  <c:v>21.942221325318126</c:v>
                </c:pt>
                <c:pt idx="12">
                  <c:v>24.212230337568677</c:v>
                </c:pt>
                <c:pt idx="13">
                  <c:v>26.679631437841014</c:v>
                </c:pt>
                <c:pt idx="14">
                  <c:v>29.34442462613514</c:v>
                </c:pt>
                <c:pt idx="15">
                  <c:v>32.206609902451056</c:v>
                </c:pt>
                <c:pt idx="16">
                  <c:v>35.266187266788755</c:v>
                </c:pt>
                <c:pt idx="17">
                  <c:v>38.523156719148247</c:v>
                </c:pt>
                <c:pt idx="18">
                  <c:v>41.977518259529518</c:v>
                </c:pt>
                <c:pt idx="19">
                  <c:v>45.629271887932582</c:v>
                </c:pt>
                <c:pt idx="20">
                  <c:v>49.4784176043574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3E8-4846-8571-198092E63E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832064"/>
        <c:axId val="259837952"/>
      </c:scatterChart>
      <c:valAx>
        <c:axId val="259832064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131318092280718"/>
              <c:y val="0.751760320066196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9837952"/>
        <c:crosses val="autoZero"/>
        <c:crossBetween val="midCat"/>
      </c:valAx>
      <c:valAx>
        <c:axId val="2598379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000" b="1" i="0" u="none" strike="noStrike" baseline="0">
                    <a:effectLst/>
                  </a:rPr>
                  <a:t>E</a:t>
                </a:r>
                <a:r>
                  <a:rPr lang="en-US" sz="1000" b="1" i="0" u="none" strike="noStrike" baseline="-25000">
                    <a:effectLst/>
                  </a:rPr>
                  <a:t>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12743125419181758"/>
              <c:y val="4.5513483536749076E-2"/>
            </c:manualLayout>
          </c:layout>
          <c:overlay val="0"/>
        </c:title>
        <c:numFmt formatCode="General" sourceLinked="1"/>
        <c:majorTickMark val="out"/>
        <c:minorTickMark val="none"/>
        <c:tickLblPos val="none"/>
        <c:crossAx val="2598320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176301905923731"/>
          <c:y val="0.2135552787595234"/>
          <c:w val="0.74446099167181568"/>
          <c:h val="0.64999933979744973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4"/>
          </c:marker>
          <c:xVal>
            <c:numRef>
              <c:f>Sheet1!$I$2:$I$34</c:f>
              <c:numCache>
                <c:formatCode>General</c:formatCode>
                <c:ptCount val="33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3.75</c:v>
                </c:pt>
                <c:pt idx="16">
                  <c:v>4</c:v>
                </c:pt>
                <c:pt idx="17">
                  <c:v>4.25</c:v>
                </c:pt>
                <c:pt idx="18">
                  <c:v>4.5</c:v>
                </c:pt>
                <c:pt idx="19">
                  <c:v>4.75</c:v>
                </c:pt>
                <c:pt idx="20">
                  <c:v>5</c:v>
                </c:pt>
                <c:pt idx="21">
                  <c:v>5.25</c:v>
                </c:pt>
                <c:pt idx="22">
                  <c:v>5.5</c:v>
                </c:pt>
                <c:pt idx="23">
                  <c:v>5.75</c:v>
                </c:pt>
                <c:pt idx="24">
                  <c:v>6</c:v>
                </c:pt>
                <c:pt idx="25">
                  <c:v>6.25</c:v>
                </c:pt>
                <c:pt idx="26">
                  <c:v>6.5</c:v>
                </c:pt>
                <c:pt idx="27">
                  <c:v>6.75</c:v>
                </c:pt>
                <c:pt idx="28">
                  <c:v>7</c:v>
                </c:pt>
                <c:pt idx="29">
                  <c:v>7.25</c:v>
                </c:pt>
                <c:pt idx="30">
                  <c:v>7.5</c:v>
                </c:pt>
                <c:pt idx="31">
                  <c:v>7.75</c:v>
                </c:pt>
                <c:pt idx="32">
                  <c:v>8</c:v>
                </c:pt>
              </c:numCache>
            </c:numRef>
          </c:xVal>
          <c:yVal>
            <c:numRef>
              <c:f>Sheet1!$J$2:$J$34</c:f>
              <c:numCache>
                <c:formatCode>General</c:formatCode>
                <c:ptCount val="33"/>
                <c:pt idx="0">
                  <c:v>16</c:v>
                </c:pt>
                <c:pt idx="1">
                  <c:v>14.0625</c:v>
                </c:pt>
                <c:pt idx="2">
                  <c:v>12.25</c:v>
                </c:pt>
                <c:pt idx="3">
                  <c:v>10.5625</c:v>
                </c:pt>
                <c:pt idx="4">
                  <c:v>9</c:v>
                </c:pt>
                <c:pt idx="5">
                  <c:v>7.5625</c:v>
                </c:pt>
                <c:pt idx="6">
                  <c:v>6.25</c:v>
                </c:pt>
                <c:pt idx="7">
                  <c:v>5.0625</c:v>
                </c:pt>
                <c:pt idx="8">
                  <c:v>4</c:v>
                </c:pt>
                <c:pt idx="9">
                  <c:v>3.0625</c:v>
                </c:pt>
                <c:pt idx="10">
                  <c:v>2.25</c:v>
                </c:pt>
                <c:pt idx="11">
                  <c:v>1.5625</c:v>
                </c:pt>
                <c:pt idx="12">
                  <c:v>1</c:v>
                </c:pt>
                <c:pt idx="13">
                  <c:v>0.5625</c:v>
                </c:pt>
                <c:pt idx="14">
                  <c:v>0.25</c:v>
                </c:pt>
                <c:pt idx="15">
                  <c:v>6.25E-2</c:v>
                </c:pt>
                <c:pt idx="16">
                  <c:v>0</c:v>
                </c:pt>
                <c:pt idx="17">
                  <c:v>6.25E-2</c:v>
                </c:pt>
                <c:pt idx="18">
                  <c:v>0.25</c:v>
                </c:pt>
                <c:pt idx="19">
                  <c:v>0.5625</c:v>
                </c:pt>
                <c:pt idx="20">
                  <c:v>1</c:v>
                </c:pt>
                <c:pt idx="21">
                  <c:v>1.5625</c:v>
                </c:pt>
                <c:pt idx="22">
                  <c:v>2.25</c:v>
                </c:pt>
                <c:pt idx="23">
                  <c:v>3.0625</c:v>
                </c:pt>
                <c:pt idx="24">
                  <c:v>4</c:v>
                </c:pt>
                <c:pt idx="25">
                  <c:v>5.0625</c:v>
                </c:pt>
                <c:pt idx="26">
                  <c:v>6.25</c:v>
                </c:pt>
                <c:pt idx="27">
                  <c:v>7.5625</c:v>
                </c:pt>
                <c:pt idx="28">
                  <c:v>9</c:v>
                </c:pt>
                <c:pt idx="29">
                  <c:v>10.5625</c:v>
                </c:pt>
                <c:pt idx="30">
                  <c:v>12.25</c:v>
                </c:pt>
                <c:pt idx="31">
                  <c:v>14.0625</c:v>
                </c:pt>
                <c:pt idx="32">
                  <c:v>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BE3-448F-A496-87EDD42FA8BE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Sheet1!$I$2:$I$34</c:f>
              <c:numCache>
                <c:formatCode>General</c:formatCode>
                <c:ptCount val="33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3.75</c:v>
                </c:pt>
                <c:pt idx="16">
                  <c:v>4</c:v>
                </c:pt>
                <c:pt idx="17">
                  <c:v>4.25</c:v>
                </c:pt>
                <c:pt idx="18">
                  <c:v>4.5</c:v>
                </c:pt>
                <c:pt idx="19">
                  <c:v>4.75</c:v>
                </c:pt>
                <c:pt idx="20">
                  <c:v>5</c:v>
                </c:pt>
                <c:pt idx="21">
                  <c:v>5.25</c:v>
                </c:pt>
                <c:pt idx="22">
                  <c:v>5.5</c:v>
                </c:pt>
                <c:pt idx="23">
                  <c:v>5.75</c:v>
                </c:pt>
                <c:pt idx="24">
                  <c:v>6</c:v>
                </c:pt>
                <c:pt idx="25">
                  <c:v>6.25</c:v>
                </c:pt>
                <c:pt idx="26">
                  <c:v>6.5</c:v>
                </c:pt>
                <c:pt idx="27">
                  <c:v>6.75</c:v>
                </c:pt>
                <c:pt idx="28">
                  <c:v>7</c:v>
                </c:pt>
                <c:pt idx="29">
                  <c:v>7.25</c:v>
                </c:pt>
                <c:pt idx="30">
                  <c:v>7.5</c:v>
                </c:pt>
                <c:pt idx="31">
                  <c:v>7.75</c:v>
                </c:pt>
                <c:pt idx="32">
                  <c:v>8</c:v>
                </c:pt>
              </c:numCache>
            </c:numRef>
          </c:xVal>
          <c:yVal>
            <c:numRef>
              <c:f>Sheet1!$K$2:$K$34</c:f>
              <c:numCache>
                <c:formatCode>General</c:formatCode>
                <c:ptCount val="33"/>
                <c:pt idx="0">
                  <c:v>0</c:v>
                </c:pt>
                <c:pt idx="1">
                  <c:v>1.9375</c:v>
                </c:pt>
                <c:pt idx="2">
                  <c:v>3.75</c:v>
                </c:pt>
                <c:pt idx="3">
                  <c:v>5.4375</c:v>
                </c:pt>
                <c:pt idx="4">
                  <c:v>7</c:v>
                </c:pt>
                <c:pt idx="5">
                  <c:v>8.4375</c:v>
                </c:pt>
                <c:pt idx="6">
                  <c:v>9.75</c:v>
                </c:pt>
                <c:pt idx="7">
                  <c:v>10.9375</c:v>
                </c:pt>
                <c:pt idx="8">
                  <c:v>12</c:v>
                </c:pt>
                <c:pt idx="9">
                  <c:v>12.9375</c:v>
                </c:pt>
                <c:pt idx="10">
                  <c:v>13.75</c:v>
                </c:pt>
                <c:pt idx="11">
                  <c:v>14.4375</c:v>
                </c:pt>
                <c:pt idx="12">
                  <c:v>15</c:v>
                </c:pt>
                <c:pt idx="13">
                  <c:v>15.4375</c:v>
                </c:pt>
                <c:pt idx="14">
                  <c:v>15.75</c:v>
                </c:pt>
                <c:pt idx="15">
                  <c:v>15.9375</c:v>
                </c:pt>
                <c:pt idx="16">
                  <c:v>16</c:v>
                </c:pt>
                <c:pt idx="17">
                  <c:v>15.9375</c:v>
                </c:pt>
                <c:pt idx="18">
                  <c:v>15.75</c:v>
                </c:pt>
                <c:pt idx="19">
                  <c:v>15.4375</c:v>
                </c:pt>
                <c:pt idx="20">
                  <c:v>15</c:v>
                </c:pt>
                <c:pt idx="21">
                  <c:v>14.4375</c:v>
                </c:pt>
                <c:pt idx="22">
                  <c:v>13.75</c:v>
                </c:pt>
                <c:pt idx="23">
                  <c:v>12.9375</c:v>
                </c:pt>
                <c:pt idx="24">
                  <c:v>12</c:v>
                </c:pt>
                <c:pt idx="25">
                  <c:v>10.9375</c:v>
                </c:pt>
                <c:pt idx="26">
                  <c:v>9.75</c:v>
                </c:pt>
                <c:pt idx="27">
                  <c:v>8.4375</c:v>
                </c:pt>
                <c:pt idx="28">
                  <c:v>7</c:v>
                </c:pt>
                <c:pt idx="29">
                  <c:v>5.4375</c:v>
                </c:pt>
                <c:pt idx="30">
                  <c:v>3.75</c:v>
                </c:pt>
                <c:pt idx="31">
                  <c:v>1.9375</c:v>
                </c:pt>
                <c:pt idx="3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BE3-448F-A496-87EDD42FA8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809664"/>
        <c:axId val="259811200"/>
      </c:scatterChart>
      <c:valAx>
        <c:axId val="259809664"/>
        <c:scaling>
          <c:orientation val="minMax"/>
        </c:scaling>
        <c:delete val="1"/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44866046673744"/>
              <c:y val="0.740580890217118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9811200"/>
        <c:crosses val="autoZero"/>
        <c:crossBetween val="midCat"/>
      </c:valAx>
      <c:valAx>
        <c:axId val="25981120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E</a:t>
                </a:r>
                <a:r>
                  <a:rPr lang="en-US" baseline="-25000"/>
                  <a:t>k</a:t>
                </a:r>
              </a:p>
            </c:rich>
          </c:tx>
          <c:layout>
            <c:manualLayout>
              <c:xMode val="edge"/>
              <c:yMode val="edge"/>
              <c:x val="8.7189805499664652E-2"/>
              <c:y val="3.9923768612210205E-2"/>
            </c:manualLayout>
          </c:layout>
          <c:overlay val="0"/>
        </c:title>
        <c:numFmt formatCode="General" sourceLinked="1"/>
        <c:majorTickMark val="out"/>
        <c:minorTickMark val="none"/>
        <c:tickLblPos val="none"/>
        <c:crossAx val="2598096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779484443294691"/>
          <c:y val="0.21794089771864653"/>
          <c:w val="0.74691425892092023"/>
          <c:h val="0.6542206610939177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Sheet1!$B$2:$B$22</c:f>
              <c:numCache>
                <c:formatCode>General</c:formatCode>
                <c:ptCount val="21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  <c:pt idx="18">
                  <c:v>5.6548667764616276</c:v>
                </c:pt>
                <c:pt idx="19">
                  <c:v>5.9690260418206069</c:v>
                </c:pt>
                <c:pt idx="20">
                  <c:v>6.2831853071795862</c:v>
                </c:pt>
              </c:numCache>
            </c:numRef>
          </c:xVal>
          <c:yVal>
            <c:numRef>
              <c:f>Sheet1!$E$2:$E$22</c:f>
              <c:numCache>
                <c:formatCode>General</c:formatCode>
                <c:ptCount val="21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8A-48A8-9A96-7F5FD5F102FE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4"/>
          </c:marker>
          <c:xVal>
            <c:numRef>
              <c:f>Sheet1!$B$2:$B$22</c:f>
              <c:numCache>
                <c:formatCode>General</c:formatCode>
                <c:ptCount val="21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  <c:pt idx="18">
                  <c:v>5.6548667764616276</c:v>
                </c:pt>
                <c:pt idx="19">
                  <c:v>5.9690260418206069</c:v>
                </c:pt>
                <c:pt idx="20">
                  <c:v>6.2831853071795862</c:v>
                </c:pt>
              </c:numCache>
            </c:numRef>
          </c:xVal>
          <c:yVal>
            <c:numRef>
              <c:f>Sheet1!$F$2:$F$22</c:f>
              <c:numCache>
                <c:formatCode>General</c:formatCode>
                <c:ptCount val="2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98A-48A8-9A96-7F5FD5F102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0045440"/>
        <c:axId val="260129152"/>
      </c:scatterChart>
      <c:valAx>
        <c:axId val="260045440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9189208125165054"/>
              <c:y val="0.7352534013681830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60129152"/>
        <c:crosses val="autoZero"/>
        <c:crossBetween val="midCat"/>
      </c:valAx>
      <c:valAx>
        <c:axId val="26012915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000" b="1" i="0" u="none" strike="noStrike" baseline="0">
                    <a:effectLst/>
                  </a:rPr>
                  <a:t>E</a:t>
                </a:r>
                <a:r>
                  <a:rPr lang="en-US" sz="1000" b="1" i="0" u="none" strike="noStrike" baseline="-25000">
                    <a:effectLst/>
                  </a:rPr>
                  <a:t>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13004791238877481"/>
              <c:y val="3.6180046803904221E-2"/>
            </c:manualLayout>
          </c:layout>
          <c:overlay val="0"/>
        </c:title>
        <c:numFmt formatCode="General" sourceLinked="1"/>
        <c:majorTickMark val="out"/>
        <c:minorTickMark val="none"/>
        <c:tickLblPos val="none"/>
        <c:crossAx val="2600454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421748337795803"/>
          <c:y val="0.24709356830675652"/>
          <c:w val="0.75200652735309492"/>
          <c:h val="0.616461050250216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4"/>
          </c:marker>
          <c:xVal>
            <c:numRef>
              <c:f>Sheet1!$B$2:$B$22</c:f>
              <c:numCache>
                <c:formatCode>General</c:formatCode>
                <c:ptCount val="21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  <c:pt idx="18">
                  <c:v>5.6548667764616276</c:v>
                </c:pt>
                <c:pt idx="19">
                  <c:v>5.9690260418206069</c:v>
                </c:pt>
                <c:pt idx="20">
                  <c:v>6.2831853071795862</c:v>
                </c:pt>
              </c:numCache>
            </c:numRef>
          </c:xVal>
          <c:yVal>
            <c:numRef>
              <c:f>Sheet1!$C$2:$C$22</c:f>
              <c:numCache>
                <c:formatCode>General</c:formatCode>
                <c:ptCount val="21"/>
                <c:pt idx="0">
                  <c:v>8</c:v>
                </c:pt>
                <c:pt idx="1">
                  <c:v>7.9510565162951536</c:v>
                </c:pt>
                <c:pt idx="2">
                  <c:v>7.8090169943749475</c:v>
                </c:pt>
                <c:pt idx="3">
                  <c:v>7.5877852522924734</c:v>
                </c:pt>
                <c:pt idx="4">
                  <c:v>7.3090169943749475</c:v>
                </c:pt>
                <c:pt idx="5">
                  <c:v>7</c:v>
                </c:pt>
                <c:pt idx="6">
                  <c:v>6.6909830056250525</c:v>
                </c:pt>
                <c:pt idx="7">
                  <c:v>6.4122147477075266</c:v>
                </c:pt>
                <c:pt idx="8">
                  <c:v>6.1909830056250525</c:v>
                </c:pt>
                <c:pt idx="9">
                  <c:v>6.0489434837048464</c:v>
                </c:pt>
                <c:pt idx="10">
                  <c:v>6</c:v>
                </c:pt>
                <c:pt idx="11">
                  <c:v>6.0489434837048464</c:v>
                </c:pt>
                <c:pt idx="12">
                  <c:v>6.1909830056250525</c:v>
                </c:pt>
                <c:pt idx="13">
                  <c:v>6.4122147477075266</c:v>
                </c:pt>
                <c:pt idx="14">
                  <c:v>6.6909830056250525</c:v>
                </c:pt>
                <c:pt idx="15">
                  <c:v>7</c:v>
                </c:pt>
                <c:pt idx="16">
                  <c:v>7.3090169943749475</c:v>
                </c:pt>
                <c:pt idx="17">
                  <c:v>7.5877852522924734</c:v>
                </c:pt>
                <c:pt idx="18">
                  <c:v>7.8090169943749475</c:v>
                </c:pt>
                <c:pt idx="19">
                  <c:v>7.9510565162951536</c:v>
                </c:pt>
                <c:pt idx="20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18-43FB-A4C1-C37A2DBAA33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Sheet1!$B$2:$B$22</c:f>
              <c:numCache>
                <c:formatCode>General</c:formatCode>
                <c:ptCount val="21"/>
                <c:pt idx="0">
                  <c:v>0</c:v>
                </c:pt>
                <c:pt idx="1">
                  <c:v>0.31415926535897931</c:v>
                </c:pt>
                <c:pt idx="2">
                  <c:v>0.62831853071795862</c:v>
                </c:pt>
                <c:pt idx="3">
                  <c:v>0.94247779607693793</c:v>
                </c:pt>
                <c:pt idx="4">
                  <c:v>1.2566370614359172</c:v>
                </c:pt>
                <c:pt idx="5">
                  <c:v>1.5707963267948966</c:v>
                </c:pt>
                <c:pt idx="6">
                  <c:v>1.8849555921538759</c:v>
                </c:pt>
                <c:pt idx="7">
                  <c:v>2.1991148575128552</c:v>
                </c:pt>
                <c:pt idx="8">
                  <c:v>2.5132741228718345</c:v>
                </c:pt>
                <c:pt idx="9">
                  <c:v>2.8274333882308138</c:v>
                </c:pt>
                <c:pt idx="10">
                  <c:v>3.1415926535897931</c:v>
                </c:pt>
                <c:pt idx="11">
                  <c:v>3.4557519189487729</c:v>
                </c:pt>
                <c:pt idx="12">
                  <c:v>3.7699111843077517</c:v>
                </c:pt>
                <c:pt idx="13">
                  <c:v>4.0840704496667311</c:v>
                </c:pt>
                <c:pt idx="14">
                  <c:v>4.3982297150257104</c:v>
                </c:pt>
                <c:pt idx="15">
                  <c:v>4.7123889803846897</c:v>
                </c:pt>
                <c:pt idx="16">
                  <c:v>5.026548245743669</c:v>
                </c:pt>
                <c:pt idx="17">
                  <c:v>5.3407075111026483</c:v>
                </c:pt>
                <c:pt idx="18">
                  <c:v>5.6548667764616276</c:v>
                </c:pt>
                <c:pt idx="19">
                  <c:v>5.9690260418206069</c:v>
                </c:pt>
                <c:pt idx="20">
                  <c:v>6.2831853071795862</c:v>
                </c:pt>
              </c:numCache>
            </c:numRef>
          </c:xVal>
          <c:yVal>
            <c:numRef>
              <c:f>Sheet1!$D$2:$D$22</c:f>
              <c:numCache>
                <c:formatCode>General</c:formatCode>
                <c:ptCount val="21"/>
                <c:pt idx="0">
                  <c:v>2</c:v>
                </c:pt>
                <c:pt idx="1">
                  <c:v>1.9510565162951536</c:v>
                </c:pt>
                <c:pt idx="2">
                  <c:v>1.8090169943749475</c:v>
                </c:pt>
                <c:pt idx="3">
                  <c:v>1.5877852522924734</c:v>
                </c:pt>
                <c:pt idx="4">
                  <c:v>1.3090169943749475</c:v>
                </c:pt>
                <c:pt idx="5">
                  <c:v>1</c:v>
                </c:pt>
                <c:pt idx="6">
                  <c:v>0.69098300562505255</c:v>
                </c:pt>
                <c:pt idx="7">
                  <c:v>0.41221474770752664</c:v>
                </c:pt>
                <c:pt idx="8">
                  <c:v>0.19098300562505255</c:v>
                </c:pt>
                <c:pt idx="9">
                  <c:v>4.8943483704846358E-2</c:v>
                </c:pt>
                <c:pt idx="10">
                  <c:v>0</c:v>
                </c:pt>
                <c:pt idx="11">
                  <c:v>4.8943483704846358E-2</c:v>
                </c:pt>
                <c:pt idx="12">
                  <c:v>0.19098300562505255</c:v>
                </c:pt>
                <c:pt idx="13">
                  <c:v>0.41221474770752664</c:v>
                </c:pt>
                <c:pt idx="14">
                  <c:v>0.69098300562505255</c:v>
                </c:pt>
                <c:pt idx="15">
                  <c:v>1</c:v>
                </c:pt>
                <c:pt idx="16">
                  <c:v>1.3090169943749475</c:v>
                </c:pt>
                <c:pt idx="17">
                  <c:v>1.5877852522924734</c:v>
                </c:pt>
                <c:pt idx="18">
                  <c:v>1.8090169943749475</c:v>
                </c:pt>
                <c:pt idx="19">
                  <c:v>1.9510565162951536</c:v>
                </c:pt>
                <c:pt idx="20">
                  <c:v>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18-43FB-A4C1-C37A2DBAA3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0015232"/>
        <c:axId val="260016768"/>
      </c:scatterChart>
      <c:valAx>
        <c:axId val="260015232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87394656653833769"/>
              <c:y val="0.729401460368040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60016768"/>
        <c:crosses val="autoZero"/>
        <c:crossBetween val="midCat"/>
      </c:valAx>
      <c:valAx>
        <c:axId val="26001676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000" b="1" i="0" u="none" strike="noStrike" baseline="0">
                    <a:effectLst/>
                  </a:rPr>
                  <a:t>E</a:t>
                </a:r>
                <a:r>
                  <a:rPr lang="en-US" sz="1000" b="1" i="0" u="none" strike="noStrike" baseline="-25000">
                    <a:effectLst/>
                  </a:rPr>
                  <a:t>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1341381623071764"/>
              <c:y val="3.4334053687671368E-2"/>
            </c:manualLayout>
          </c:layout>
          <c:overlay val="0"/>
        </c:title>
        <c:numFmt formatCode="General" sourceLinked="1"/>
        <c:majorTickMark val="out"/>
        <c:minorTickMark val="none"/>
        <c:tickLblPos val="none"/>
        <c:crossAx val="260015232"/>
        <c:crossesAt val="0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690730090060951"/>
          <c:y val="0.13945333719165182"/>
          <c:w val="0.81058612057318236"/>
          <c:h val="0.7079349365661981"/>
        </c:manualLayout>
      </c:layout>
      <c:scatterChart>
        <c:scatterStyle val="lineMarker"/>
        <c:varyColors val="0"/>
        <c:ser>
          <c:idx val="0"/>
          <c:order val="0"/>
          <c:spPr>
            <a:ln w="317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גיליון1!$A$2:$A$32</c:f>
              <c:numCache>
                <c:formatCode>General</c:formatCode>
                <c:ptCount val="31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</c:v>
                </c:pt>
                <c:pt idx="19">
                  <c:v>0.38</c:v>
                </c:pt>
                <c:pt idx="20">
                  <c:v>0.4</c:v>
                </c:pt>
                <c:pt idx="21">
                  <c:v>0.42</c:v>
                </c:pt>
                <c:pt idx="22">
                  <c:v>0.44</c:v>
                </c:pt>
                <c:pt idx="23">
                  <c:v>0.46</c:v>
                </c:pt>
                <c:pt idx="24">
                  <c:v>0.48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7999999999999996</c:v>
                </c:pt>
                <c:pt idx="30">
                  <c:v>0.6</c:v>
                </c:pt>
              </c:numCache>
            </c:numRef>
          </c:xVal>
          <c:yVal>
            <c:numRef>
              <c:f>גיליון1!$B$2:$B$32</c:f>
              <c:numCache>
                <c:formatCode>General</c:formatCode>
                <c:ptCount val="31"/>
                <c:pt idx="0">
                  <c:v>1.2</c:v>
                </c:pt>
                <c:pt idx="1">
                  <c:v>1.0857600000000001</c:v>
                </c:pt>
                <c:pt idx="2">
                  <c:v>0.98243999999999998</c:v>
                </c:pt>
                <c:pt idx="3">
                  <c:v>0.88895999999999997</c:v>
                </c:pt>
                <c:pt idx="4">
                  <c:v>0.80435999999999996</c:v>
                </c:pt>
                <c:pt idx="5">
                  <c:v>0.7278</c:v>
                </c:pt>
                <c:pt idx="6">
                  <c:v>0.65855999999999992</c:v>
                </c:pt>
                <c:pt idx="7">
                  <c:v>0.59592000000000001</c:v>
                </c:pt>
                <c:pt idx="8">
                  <c:v>0.53915999999999997</c:v>
                </c:pt>
                <c:pt idx="9">
                  <c:v>0.48792000000000002</c:v>
                </c:pt>
                <c:pt idx="10">
                  <c:v>0.44147999999999998</c:v>
                </c:pt>
                <c:pt idx="11">
                  <c:v>0.39939999999999998</c:v>
                </c:pt>
                <c:pt idx="12">
                  <c:v>0.3614</c:v>
                </c:pt>
                <c:pt idx="13">
                  <c:v>0.32700000000000001</c:v>
                </c:pt>
                <c:pt idx="14">
                  <c:v>0.2959</c:v>
                </c:pt>
                <c:pt idx="15">
                  <c:v>0.26779999999999998</c:v>
                </c:pt>
                <c:pt idx="16">
                  <c:v>0.24229999999999999</c:v>
                </c:pt>
                <c:pt idx="17">
                  <c:v>0.21920000000000001</c:v>
                </c:pt>
                <c:pt idx="18">
                  <c:v>0.19839999999999999</c:v>
                </c:pt>
                <c:pt idx="19">
                  <c:v>0.1794</c:v>
                </c:pt>
                <c:pt idx="20">
                  <c:v>0.16239999999999999</c:v>
                </c:pt>
                <c:pt idx="21">
                  <c:v>0.1469</c:v>
                </c:pt>
                <c:pt idx="22">
                  <c:v>0.13289999999999999</c:v>
                </c:pt>
                <c:pt idx="23">
                  <c:v>0.1203</c:v>
                </c:pt>
                <c:pt idx="24">
                  <c:v>0.1089</c:v>
                </c:pt>
                <c:pt idx="25">
                  <c:v>9.8500000000000004E-2</c:v>
                </c:pt>
                <c:pt idx="26">
                  <c:v>8.9099999999999999E-2</c:v>
                </c:pt>
                <c:pt idx="27">
                  <c:v>8.0600000000000005E-2</c:v>
                </c:pt>
                <c:pt idx="28">
                  <c:v>7.2999999999999995E-2</c:v>
                </c:pt>
                <c:pt idx="29">
                  <c:v>6.6000000000000003E-2</c:v>
                </c:pt>
                <c:pt idx="30">
                  <c:v>5.9700000000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13-4A36-BD7A-8A7BC4FCE8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0047312"/>
        <c:axId val="680053544"/>
      </c:scatterChart>
      <c:valAx>
        <c:axId val="680047312"/>
        <c:scaling>
          <c:orientation val="minMax"/>
          <c:max val="0.60000000000000009"/>
          <c:min val="0"/>
        </c:scaling>
        <c:delete val="0"/>
        <c:axPos val="b"/>
        <c:majorGridlines>
          <c:spPr>
            <a:ln w="12700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t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680053544"/>
        <c:crosses val="autoZero"/>
        <c:crossBetween val="midCat"/>
      </c:valAx>
      <c:valAx>
        <c:axId val="680053544"/>
        <c:scaling>
          <c:orientation val="minMax"/>
        </c:scaling>
        <c:delete val="0"/>
        <c:axPos val="l"/>
        <c:majorGridlines>
          <c:spPr>
            <a:ln w="12700" cap="flat" cmpd="sng" algn="ctr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2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I [mA]</a:t>
                </a:r>
              </a:p>
            </c:rich>
          </c:tx>
          <c:layout>
            <c:manualLayout>
              <c:xMode val="edge"/>
              <c:yMode val="edge"/>
              <c:x val="1.9302625682701084E-2"/>
              <c:y val="0.4359899886788812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he-IL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680047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>
          <a:solidFill>
            <a:sysClr val="windowText" lastClr="000000"/>
          </a:solidFill>
        </a:defRPr>
      </a:pPr>
      <a:endParaRPr lang="he-IL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6123</cdr:x>
      <cdr:y>0.2027</cdr:y>
    </cdr:from>
    <cdr:to>
      <cdr:x>0.91166</cdr:x>
      <cdr:y>0.27428</cdr:y>
    </cdr:to>
    <cdr:sp macro="" textlink="">
      <cdr:nvSpPr>
        <cdr:cNvPr id="4" name="תיבת טקסט 2">
          <a:extLst xmlns:a="http://schemas.openxmlformats.org/drawingml/2006/main">
            <a:ext uri="{FF2B5EF4-FFF2-40B4-BE49-F238E27FC236}">
              <a16:creationId xmlns:a16="http://schemas.microsoft.com/office/drawing/2014/main" id="{268E9408-16CA-456F-9655-2EAE4B3F3686}"/>
            </a:ext>
          </a:extLst>
        </cdr:cNvPr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 flipH="1">
          <a:off x="4518659" y="798545"/>
          <a:ext cx="892938" cy="282002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pPr algn="r" rtl="1">
            <a:spcAft>
              <a:spcPts val="0"/>
            </a:spcAft>
          </a:pPr>
          <a:r>
            <a:rPr lang="he-IL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David" panose="020E0502060401010101" pitchFamily="34" charset="-79"/>
            </a:rPr>
            <a:t>תרשים 2</a:t>
          </a:r>
          <a:endParaRPr lang="en-US" sz="1050">
            <a:effectLst/>
            <a:latin typeface="Times New Roman" panose="02020603050405020304" pitchFamily="18" charset="0"/>
            <a:ea typeface="Times New Roman" panose="02020603050405020304" pitchFamily="18" charset="0"/>
            <a:cs typeface="Miriam" panose="020B0502050101010101" pitchFamily="34" charset="-79"/>
          </a:endParaRP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0</Pages>
  <Words>2019</Words>
  <Characters>10097</Characters>
  <Application>Microsoft Office Word</Application>
  <DocSecurity>0</DocSecurity>
  <Lines>84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ella@Hemda.local</dc:creator>
  <cp:keywords/>
  <dc:description/>
  <cp:lastModifiedBy>Ariella@Hemda.local</cp:lastModifiedBy>
  <cp:revision>9</cp:revision>
  <cp:lastPrinted>2019-03-31T11:32:00Z</cp:lastPrinted>
  <dcterms:created xsi:type="dcterms:W3CDTF">2019-04-02T15:06:00Z</dcterms:created>
  <dcterms:modified xsi:type="dcterms:W3CDTF">2019-04-03T12:20:00Z</dcterms:modified>
</cp:coreProperties>
</file>